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08" r:id="rId2"/>
    <p:sldId id="309" r:id="rId3"/>
    <p:sldId id="310" r:id="rId4"/>
    <p:sldId id="312" r:id="rId5"/>
    <p:sldId id="323" r:id="rId6"/>
    <p:sldId id="324" r:id="rId7"/>
    <p:sldId id="325" r:id="rId8"/>
    <p:sldId id="313" r:id="rId9"/>
    <p:sldId id="315" r:id="rId10"/>
    <p:sldId id="316" r:id="rId11"/>
    <p:sldId id="326" r:id="rId12"/>
    <p:sldId id="317" r:id="rId13"/>
    <p:sldId id="318" r:id="rId14"/>
    <p:sldId id="327" r:id="rId15"/>
    <p:sldId id="319" r:id="rId16"/>
    <p:sldId id="320" r:id="rId17"/>
    <p:sldId id="321" r:id="rId18"/>
    <p:sldId id="322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6729" autoAdjust="0"/>
  </p:normalViewPr>
  <p:slideViewPr>
    <p:cSldViewPr snapToGrid="0" snapToObjects="1">
      <p:cViewPr varScale="1">
        <p:scale>
          <a:sx n="105" d="100"/>
          <a:sy n="105" d="100"/>
        </p:scale>
        <p:origin x="832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3.emf"/><Relationship Id="rId1" Type="http://schemas.openxmlformats.org/officeDocument/2006/relationships/image" Target="../media/image11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1.emf"/><Relationship Id="rId1" Type="http://schemas.openxmlformats.org/officeDocument/2006/relationships/image" Target="../media/image19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4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11:18.0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87 3707 7 0,'-6'-8'3'0,"6"8"-1"0,0 0 3 16,0 0-5-16,0 0 1 0,3 0 0 0,3-3 0 15,0 1-1-15,3-1 0 16,6 0 2-16,3-2 0 16,8 2 0-16,7-2 0 15,3 2 0-15,9-2 0 16,5 0 0-16,4-3 0 15,2 3-1-15,7-1 0 32,-1-2-1-32,10 3 1 0,-1 0 0 15,1-3 0-15,-1 5-1 16,6-7 1-16,4 4-1 16,2-2 1-16,0 8 0 15,-2-5 0-15,2 0-1 16,1 2 0-16,2 3 0 15,0 5 1-15,-3-5-1 16,1 3 0-16,-1 0 0 16,1-1 0-16,-1 1 0 15,6 2 0-15,-5 1 0 16,-1-1 0 0,48 3 0-1,-15-3 0-15,-12 3 0 16,0-3 0-16,-11 3 0 15,-1 0 1-15,-3 0-1 16,-6-3 0-16,1 1 0 0,-22-4 0 16,19 1 0-16,-1 2 0 15,0 3 0-15,1-2 0 16,-10-4 0-16,-2 6 0 16,-1 0 0-16,-2-3 0 15,2 3 0-15,-2 0 0 16,5-2 1-16,-8-4 0 15,2-4-1-15,-2 2 0 16,-1 0 0-16,6 2 1 0,4-4 0 16,-4 2 0-16,1-6-1 15,2 1 1-15,1-3-1 16,5 3 1-16,6-3-1 16,-2 3 1-16,-1-3-1 15,4 0 1-15,-1 0-1 16,9 0 1-16,-3 0-1 15,-2 5 0-15,2-10 0 16,-3 5 0-16,7 3 0 16,-4-1 0-16,-3-1 0 15,1 1 0-15,-4 6 0 16,3-5 0-16,-5 10 0 16,-1-13 0-16,-3 8 0 15,1-2 0-15,2-1 0 16,-5 3 0-16,2 0 0 15,0 0 0-15,-5 0 0 0,-4-3 0 16,4 3 0-16,-4-2 1 16,-5 2-1-16,-1 0 0 15,4 0 0-15,-7 0 0 16,1 0 0-16,-7 0 0 16,1 0 0-16,-4 0 1 15,-2-3-2-15,-6 3 1 16,-7 0-3-16,-5-3 0 15,-9 3-5-15,-12 0 1 16</inkml:trace>
  <inkml:trace contextRef="#ctx0" brushRef="#br0" timeOffset="1485.7757">1186 4633 8 0,'0'-5'4'0,"-9"7"-2"0,9-7 5 0,0 5-7 15,0 0 1-15,0 0-1 16,3 0 0-16,3 0 0 15,3 0 0-15,0 0 1 16,0 0 0-16,9 0-1 16,6 3 1-16,9-1 0 15,-7-2 1-15,16 3-1 16,3-3 0-16,5 0 0 16,1 0 0-16,3-5 0 15,-4-1 1-15,10 4-2 16,5-4 1-16,13 1 0 15,-7 0 0-15,3-1-1 16,7 1 1-16,-7 0-1 16,12 0 1-16,-2-1-1 15,-4 1 1-15,1 0-1 16,2-1 1-16,-6 6-1 0,4-2 1 16,-1-1-1-16,0 0 1 15,1-2-1-15,-1 0 1 16,3 0-1-16,-2-1 1 15,-1 4-1-15,-5-1 1 16,-1 3-1-16,-3 0 1 16,-2 0-1-16,2 3 0 15,1 2 0-15,-4-2 0 16,-5-3 0-16,2-3 0 0,1 0 0 16,-4-2 1-1,1 2-1-15,2 1 1 0,1-1-1 16,-7 0 0-16,-5 1 0 15,-1 2 0-15,1-3 0 16,-3 0 0-16,-1 1 0 16,-2 2 0-16,8 2 0 15,-2-2 0-15,-6-2 0 16,-4-1 1-16,-2 1-1 16,0-4 0-16,2 4 0 15,-2-6 1-15,0 8-2 16,-4-6 1-16,4 1 0 15,0 0 1-15,-1 2-1 16,-2 1 0-16,-3-1 0 16,-4 3 0-16,-2-3 0 15,-3-2 0-15,0 2 0 16,0 1 0-16,-1 2 0 16,1-3 0-16,0 0 0 0,0 3 0 31,5 0-7-31,1 0 1 15</inkml:trace>
  <inkml:trace contextRef="#ctx0" brushRef="#br0" timeOffset="3075.667">9012 4598 7 0,'3'3'3'0,"-3"0"5"0,0-3-4 15,3 2-4-15,0-2 1 16,6 0 1-16,-3 6 1 15,0-1-3-15,2 6 0 16,1-3 2-16,0-1 0 16,0 4 0-16,3 5 0 15,0 0-1-15,3-6 1 16,3 1-1-16,0-3 0 16,3 2 0-16,-1-2 0 0,4 3-1 15,0-6 1-15,0 1 0 16,3-4 0-16,5 1 0 15,-2-3 0-15,-3 0-1 16,3 0 1-16,-1-3-1 16,-2 1 0-16,0-4 0 15,0 1 0-15,0 0 0 16,-1-3 0-16,-2 2 0 16,0 1 0-16,0 0 0 15,0 2 0-15,-4-2 0 16,1 0 0-16,0 5 0 15,3 0 1-15,-6 0-1 16,0 2 0-16,2 6 0 16,1-2 0-16,0-1 0 15,0 3 0-15,0 0 0 16,0 2 0-16,0-4 0 16,-1-1 1-16,1 0-1 15,3 0 1-15,0-2 0 0,3-3 1 16,5-3-1-1,1-2 0-15,0 2 0 0,3-2 0 16,-1 0-1-16,4-3 1 16,0-8-1-16,-1 8 0 15,-2 0-1-15,0 3 1 16,-1 0-1-16,-2 5 1 16,0 0-1-16,0 8 1 15,-1-3 0-15,4 0 0 0,-3 3 0 16,0 0 1-16,-1 5-1 15,4-5 1-15,0 0-1 16,-3-3 1-16,-1-2-1 16,-2 0 1-16,3-3 0 15,0-3 0-15,-1 0 0 16,4-2 0-16,-3 0-1 16,-3 2 1-16,-1-2-1 15,4 5 0-15,-3-3-1 16,0 1 1-16,-4 4-1 15,4 1 0-15,0 0 0 16,-3 2 0-16,-3 3 1 16,-1 0 1-16,1 0-1 15,3-3 1-15,0 0 0 16,0-2 0-16,-1 0 0 16,4-3 1-16,0-3-2 15,0-5 1-15,-1 0 0 16,4 0 0-16,3 0-1 15,0 0 1-15,-4-2-1 0,-2-1 0 16,-3 3-1-16,0 5 1 16,-1 3-1-16,-2 0 1 15,-3 3-2-15,0 0 1 16,3-1-3-16,-3 4 1 16,2-6-6-16,1 0 1 15</inkml:trace>
  <inkml:trace contextRef="#ctx0" brushRef="#br0" timeOffset="28929.3015">18471 6718 7 0,'0'-3'3'0,"3"3"1"0,-3 0 3 0,0 0-7 16,0 0 1-16,3-3 0 16,3 1 1-16,0-1-2 15,3 3 1-15,3-2 1 16,3-1 1-16,6 3-1 16,3 0 0-16,8 0 0 15,10 0 1-15,0 0-2 16,2-3 1-16,4 3-2 15,5 0 1-15,4 0 0 16,0 0 0-16,5 3 0 16,4 0 0-1,-7-3-1-15,7 2 1 0,2 1-1 16,-2-1 0-16,2 1 0 16,6 2 1-16,-5 1-1 15,-1-1 0-15,4-2 0 16,-1-1 0-16,1 1 0 15,8 0 0-15,-9-1 0 16,1 1 1-16,-1 0-1 16,4-1 0-16,-4-2 0 15,7 0 0-15,-4 8 0 16,-6-5 1-16,1-3-1 16,-1 0 0-16,-2 0 0 15,-4 5 0-15,1 3 0 16,-1-5 0-16,-2-3 0 15,-7 0 0-15,-2 0 0 16,0 0 0-16,-4 0 0 16,4-3 0-16,-3 6 0 15,-7-6 0-15,4 3 0 0,0 0 0 16,2-3 0-16,-5 1 0 16,-4-1 0-16,-2 0 1 15,0 1-1-15,6-1 0 16,-4 0 0-16,1-2 0 15,0 3 0-15,-4-1 0 16,-2 0 0-16,3 1 0 16,0-1 0-16,-4 0 0 0,-2 1 0 15,0-1 1-15,-6 0-1 16,-1 1 0-16,-5-1 0 16,0 0 0-16,-3 1 0 15,0 2 0-15,0-3 0 16,0 3 0-16,0-3 0 15,0 3 0-15,-1 0-1 16,1 0 1-16,-6 0-1 16,6 0 1-16,-6 0-3 15,-3 0 0-15,0 0-4 16,0 0 1-16</inkml:trace>
  <inkml:trace contextRef="#ctx0" brushRef="#br0" timeOffset="33718.7935">16105 9178 13 0,'0'-2'6'0,"0"-9"2"0,3 16 6 0,-3 6-12 16,0 2 0-16,3 6 1 16,0 2 0-16,-3 3-4 15,0 2 0-15,0 1 3 16,0-6 1-16,3 0-3 15,-3-5 1-15,3 0-1 16,0-3 1-16,0-5-1 16,3-3 1-16,0-7-1 15,3-4 1-15,3-7 0 16,2-3 1-16,1-5-2 16,0-3 1-16,3 0-1 15,0-2 0-15,0 2 0 16,0 6 0-16,-6 4 0 15,2 6 0-15,-2 8 2 0,-3 6 0 16,0 4 0-16,0 4 0 16,-3-1 0-16,0 11 0 15,0-6-2-15,0 3 1 16,0-2-3-16,0-1 0 16,0-4-5-16,0-1 0 15,0-3-3-15,-3 1 1 16</inkml:trace>
  <inkml:trace contextRef="#ctx0" brushRef="#br0" timeOffset="34214.6142">15792 9668 12 0,'0'0'6'0,"3"0"1"0,3-3 5 15,0 3-11-15,9-5 1 16,6 2 1-16,9 3 1 16,5 0-4-16,1 0 0 15,6 0 3-15,6-2 1 16,8-4-1-16,7 4 1 15,5 2-2-15,-5 0 1 16,-4-3-1-16,-2 0 0 16,-1 6-2-16,1 0 1 0,-7-3-1 15,-5 0 0-15,-9 0-4 16,-7 0 1-16,-5 0-4 16,-6 0 0-16,-3-3-2 15,-6 6 1-15</inkml:trace>
  <inkml:trace contextRef="#ctx0" brushRef="#br0" timeOffset="35010.5986">15965 9911 8 0,'6'-2'4'0,"0"4"0"0,-3-2 2 0,3 6-5 16,0 4 0-16,0 3 2 16,3 3 0-16,-3 3-4 15,0-3 1-15,0 0 2 16,-3-1 1-16,0 4-2 15,0-6 1-15,-1 0-1 16,1-2 0-16,0-6 0 16,-3-5 1-16,6-5-1 15,0 0 0-15,0-6-1 16,3-5 1-16,6-8-1 16,0 3 1-16,3 0-1 15,-3 5 0-15,3-2 0 16,-4 2 0-16,1 8 0 15,0 5 0-15,0 3 1 16,-3-2 0-16,0 2-1 16,-3 5 0-16,0 3 0 0,-3 0 1 15,0 2-1-15,0 1 1 16,0 0-1-16,3-4 0 16,-1 1 0-16,1-2 1 15,3-4-1-15,0-2 0 16,3-5 0-16,0-6 0 15,0-2 1-15,3-3 0 16,0 3-1-16,-1-3 1 16,-2 3-1-16,-3 2 1 15,0 6 0-15,-3 5 0 16,0 0 1-16,0 5 0 16,0 3 0-16,0 3 0 0,-3 2-1 15,0 3 1-15,-3 0-2 16,0 0 1-16,3 0-4 15,0-3 0-15,-1 0-6 16,4-2 1-16</inkml:trace>
  <inkml:trace contextRef="#ctx0" brushRef="#br0" timeOffset="35550.825">17388 9591 21 0,'-6'0'10'0,"-6"0"-5"0,9 0 13 16,-6 3-17-16,-9-1 0 0,0 6 0 16,-2 0 0-16,-1 6-2 15,-3-1 1-15,0-3 0 16,0 1 1-16,3 0-1 15,1-1 1-15,5-2-1 16,0 3 0-16,0-3 0 16,6-3 0-16,0 3 0 15,3-3 0-15,0 0 0 16,3 1 1-16,3-4-1 16,3 1 1-16,6 2 0 15,3 1 0-15,3-4 0 16,0 3 1-16,6-2-1 15,2 2 0-15,4 6 0 16,-3-6 1-16,0 1-2 16,3 2 0-16,-4-3-5 15,4-3 1-15,3 1-5 16,-6-3 1-16</inkml:trace>
  <inkml:trace contextRef="#ctx0" brushRef="#br0" timeOffset="35879.4296">17790 9464 13 0,'-3'-8'6'0,"6"6"8"16,-3 2 3-16,0 0-15 16,0 0 0-16,0 0 3 15,0 2 0-15,0 6-5 16,0 8 0-16,0 5 4 16,0 6 0-16,3 2-1 15,0 5 1-15,0 1-3 16,0-4 0-16,0-2-6 15,0 3 1-15,5-3-6 16,4 3 0-16</inkml:trace>
  <inkml:trace contextRef="#ctx0" brushRef="#br0" timeOffset="36195.9807">18799 9943 19 0,'-9'0'9'0,"-24"32"-9"16,24-22 9-16,-3 4-18 16,0-4 1-16</inkml:trace>
  <inkml:trace contextRef="#ctx0" brushRef="#br0" timeOffset="36856.9871">19513 9559 12 0,'-3'19'6'0,"-3"2"-2"15,6-10 12-15,-3 5-14 16,0 2 1-16,-3 1 1 15,3 2 0-15,-3 0-5 16,3-3 0-16,0 1 3 16,0-3 1-16,0-3-2 15,0 3 1-15,3-11 0 16,3-2 0-16,3-6-1 16,0-2 1-16,3-11-1 15,3 0 1-15,3-5-1 0,3 0 1 16,3-6-2-16,3 9 0 15,-4-1 0-15,-2 6 0 16,0 3-1-16,0 2 1 16,-3 2 0-16,-3 9 1 15,-3 8-1-15,-3 2 0 16,-3 5 0-16,3 6 1 16,-3 3-1-16,0-1 1 15,2 0-5-15,4-2 0 16,0 0-5-16,6-8 1 0</inkml:trace>
  <inkml:trace contextRef="#ctx0" brushRef="#br0" timeOffset="37352.3844">20254 9631 17 0,'-3'-3'8'0,"3"3"-2"0,0 3 7 15,-3-1-13-15,0 6 1 16,-3 0 0-16,-3 0 1 16,-2 0-3-16,-1 0 1 15,-6 0 1-15,-3 0 0 16,3 0-1-16,-3 0 1 16,3-3-1-16,1 3 1 15,2-3-1-15,3 3 1 16,0-2-1-16,3 2 1 0,3-3 0 15,3 0 0-15,3 3 0 16,6-3 0-16,6 6 1 16,3 0 0-16,3-3-1 15,-1 2 1-15,4 1-1 16,0 2 1-16,0-3-2 16,-3 4 0-16,3-4-7 15,2-2 1-15,4-2-3 16,0 1 1-16</inkml:trace>
  <inkml:trace contextRef="#ctx0" brushRef="#br0" timeOffset="38179.5493">20620 9655 12 0,'-3'5'6'0,"0"24"-1"15,3-21 6-15,-3 3-10 16,0 2 1-16,1 5 1 15,-1-2 1-15,0 5-5 16,0-5 1-16,0 5 2 16,3-7 0-16,-3-1-1 15,3-3 1-15,0 1-1 16,0-6 0-16,0 1 0 16,0-6 0-16,6-6 0 15,3-2 0-15,-1-5 0 0,4-3 0 16,3-2-1-16,-3 2 0 15,0 0 0-15,3-3 0 16,0 9 0-16,-3-1 0 16,3 6 0-16,-1 2 1 15,-2 6-1-15,0 2 1 16,-3 1 0-16,0 4 0 16,-3 1 0-16,0 5 0 15,0-3 0-15,3 0 0 16,0 0-1-16,0-2 1 15,0-1-1-15,0-4 1 0,3-4-1 16,-1-4 1-16,4-6-1 16,0-3 1-16,0 1 0 15,0-6 0-15,3 0-1 16,-6 5 0-16,0-2 0 16,0 5 0-16,-1 6 0 15,-2 2 0-15,3 10 0 16,0 6 1-16,0-3-1 15,-3 3 1-15,0 3 0 16,-3-4 1-16,3-1-3 16,0-4 1-16,0 1-6 15,3-1 1-15,0-2-5 16,2 0 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8:05:36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14 9509 7 0,'9'-3'3'0,"6"-2"-1"0,-7 5 4 15,1 0-5-15,0 0 0 0,3 3 1 16,0-1 0-16,3 1-3 16,-3 2 1-16,0 1 2 15,-3 4 0-15,-3 1-1 16,0 2 1-16,-6 3 0 15,0-13 0-15,-3 7-1 16,-3 3 1-16,0 9-1 16,-3-4 0-16,0 1-1 15,-3-1 1-15,0-2-1 16,0-3 1-16,0-2 0 16,3-1 0-16,3 1 0 15,0-6 0-15,4 1-1 16,-1-4 1-16,3 1 0 15,5 2 0-15,4 0-1 16,3-2 1-16,0 2-1 16,3-5 0-16,0 0 0 15,3 0 0-15,3-2-2 0,3-4 0 16,2 1-3-16,-2-5 0 16,3-1-1-16,6 0 0 15</inkml:trace>
  <inkml:trace contextRef="#ctx0" brushRef="#br0" timeOffset="345.2076">10938 9591 11 0,'-6'3'5'0,"9"-3"-4"16,-3 0 9-16,0 0-8 15,0 0 0-15,3-3 1 16,3 3 0-16,3 0-4 16,2 3 0-16,4-1 2 15,0-2 1-15,6 3-2 16,-3 0 1-16,3-1-1 15,0 1 0-15,-4 0 0 16,4-1 0-16,0 1-1 16,-6 0 1-16,3-3-3 15,-6 0 0-15,3-3-2 16,-6 0 1-16</inkml:trace>
  <inkml:trace contextRef="#ctx0" brushRef="#br0" timeOffset="614.6521">11092 9459 8 0,'-12'5'4'0,"7"11"-1"0,2-11 4 0,3 3-4 15,-3 5 0-15,3 6 1 16,0 2 0-16,0-13-6 15,0 11 1-15,3 4 4 16,-3 1 0-16,3 3-3 16,-3-3 1-16,3 2-2 15,-1-5 1-15,1 0-4 16,0 0 0-16,3-5-1 16,6-8 0-16</inkml:trace>
  <inkml:trace contextRef="#ctx0" brushRef="#br0" timeOffset="4940.1506">11840 9438 12 0,'0'0'6'0,"0"0"-4"15,2 2 12-15,-4 1-13 16,-1 2 1-16,-3 1 0 15,-3 2 0-15,0 2-3 16,-6 3 0-16,0 1 2 16,0 1 1-16,0 7-2 15,0-7 0-15,3-1 0 16,1-1 0-16,-1-8-1 16,3-2 1-16,0 2 0 15,3-5 0-15,3 3-1 16,0-6 1-16,0 3 0 15,9 0 1-15,0 0-1 0,3 11 0 16,3-14 1-16,2 0 0 16,1 3 0-16,0 8 0 15,3-2-1-15,0-1 0 16,0-5 0-16,-3 0 1 16,3-5-1-16,2 10 0 15,-2-2-1-15,3-1 1 16,0-2-1-16,0 0 1 15,0-2-3-15,-4-1 0 16,1 0-2-16,-3 1 0 16</inkml:trace>
  <inkml:trace contextRef="#ctx0" brushRef="#br0" timeOffset="5225.3862">11908 9472 10 0,'-3'-5'5'0,"3"5"-1"0,0 0 5 0,0 0-8 16,0 0 0-16,3 2 1 15,-3 6 1-15,0 3-4 16,0 7 1-16,0 6 1 15,0-10 1-15,3 4-1 16,-3 3 0-16,3 8-1 16,-3 0 1-16,3 1-4 15,0-9 1-15,0 0-3 16,3 3 0-16</inkml:trace>
  <inkml:trace contextRef="#ctx0" brushRef="#br0" timeOffset="6635.9744">13111 9475 11 0,'11'-16'5'0,"10"3"-4"0,-15 5 7 16,-3-3-6-16,-3 1 1 0,3-4 1 15,0-2 0-15,-6 3-5 16,0-3 1-16,-3 3 3 15,-3 2 0-15,3 4-2 16,-3 4 0-16,0 0-1 16,1 6 1-16,-1 5-2 15,0 8 0-15,3-3 0 16,3 3 0-16,0 0 0 16,9 2 1-16,0 1-1 15,3 2 1-15,3 0 0 16,5-2 0-16,1-1-1 15,-3 6 1-15,0-6-1 16,0-10 1-16,-3 3-1 16,-3 0 1-16,-3 4-1 15,-6-1 1-15,-3 2 0 16,-3-3 0-16,-6 0 1 0,0 0 0 16,-3-5 0-16,0-5 0 15,-6-6 0-15,-2-5 0 16,5-2-1-16,3-1 1 15,0 3 0-15,6 5 0 16,3-2-1-16,3 0 1 16,3-3-1-16,3-3 1 15,3 1-1-15,6-3 1 16,6-1-2-16,3 1 0 16,5-3-3-16,1-2 0 15,0 2-2-15,0 3 0 0</inkml:trace>
  <inkml:trace contextRef="#ctx0" brushRef="#br0" timeOffset="7027.4591">13486 9536 11 0,'3'-6'5'0,"8"-7"-1"0,-5 10 7 16,6-2-10-16,3 0 0 16,3 2 0-16,3-2 0 15,0 2-2-15,0 1 1 16,-1-1 0-16,-2 0 1 16,0 1-2-16,-3-1 1 15,0 3-2-15,-3 0 0 0,0 0-2 16,-3 0 0-16</inkml:trace>
  <inkml:trace contextRef="#ctx0" brushRef="#br0" timeOffset="7312.0382">13655 9353 11 0,'-3'0'5'0,"0"5"-1"16,6-2 7-16,-3 2-9 15,0 3 0-15,3 5 1 16,-3-2 1-16,0 5-5 16,0 5 0-16,3 0 3 0,0 3 0 15,0 0-2-15,0 2 1 16,-3-12-2-16,0-1 1 15,3 8-4-15,3-5 0 16,-3 0-2-16,3 0 1 16</inkml:trace>
  <inkml:trace contextRef="#ctx0" brushRef="#br0" timeOffset="7688.4122">14045 9443 15 0,'-3'-3'7'0,"6"3"-5"16,-3 0 11-16,0 0-12 15,0 0 0-15,0 6 1 16,3 2 1-16,-3 2-4 16,0 6 1-16,0 3 1 0,0-6 0 15,0 13 0-15,0-13 0 16,0 1-2-16,0 2 1 15,3-1-3-15,-3 4 1 16,3-6-4-16,3-2 0 16</inkml:trace>
  <inkml:trace contextRef="#ctx0" brushRef="#br0" timeOffset="8167.4155">14251 9316 16 0,'-3'8'8'0,"3"-11"-8"15,0 3 13-15,0 3-13 16,0 2 1-16,0 0 0 15,0 11 0-15,-3 0-2 16,0 0 1-16,0 5 0 16,0 3 1-16,0 3-2 15,3 2 1-15,6-6 0 16,3 1 0-16,2 0-1 16,4 3 1-16,3-4-1 15,0-4 1-15,3-1-1 16,-3-7 1-16,0-3 0 0,5-3 1 15,1-2-1-15,-3-3 1 16,-3-8 0-16,0-5 1 16,-6 7 0-16,-3-2 0 15,-6-2-1-15,-9-3 1 16,-3-1-1-16,-6 1 0 16,-6 3-1-16,-6 2 0 15,0 5-3-15,-2 6 1 16,5-1-3-16,3 4 1 15,3-1-2-15,6 0 0 0</inkml:trace>
  <inkml:trace contextRef="#ctx0" brushRef="#br0" timeOffset="8647.7991">14724 9501 10 0,'-3'0'5'0,"9"0"1"0,-6 0 7 16,0 0-12-16,9-2 0 15,0 2 1-15,3 0 1 16,2 0-3-16,4 0 0 0,0 0 1 16,3 2 1-16,-3 1-1 15,0-3 0-15,0 0-2 16,-1 0 1-16,1 0-3 16,-3 0 1-16,-3 0-3 15,0 0 0-15,-3 0-1 16,0 0 1-16</inkml:trace>
  <inkml:trace contextRef="#ctx0" brushRef="#br0" timeOffset="8902.0895">14882 9374 17 0,'-3'8'8'0,"3"-8"-9"0,0 3 17 16,0-1-15-16,0 6 0 16,0 3 0-16,3 0 0 15,-3 7-2-15,0 3 1 16,0 3 0-16,0 0 1 16,0 2-2-16,3-12 1 15,0-1-4-15,-3 3 1 16,2-1-3-16,-2 7 1 15</inkml:trace>
  <inkml:trace contextRef="#ctx0" brushRef="#br0" timeOffset="9297.0704">15277 9488 17 0,'0'8'8'0,"3"-3"-9"0,-3-5 15 16,0 0-14-16,0 0 0 15,6 0-1-15,0 0 1 16,0 0-2-16,0-2 0 15,0 2-3-15,3-3 1 16</inkml:trace>
  <inkml:trace contextRef="#ctx0" brushRef="#br0" timeOffset="9488.1564">15420 9475 10 0,'-3'2'5'0,"9"1"1"15,-6-3 7-15,3 3-12 16,3-1 0-16,0 1 0 16,-3 0 0-16,3-3-3 15,0 2 0-15,3-2-2 16,0 0 1-16,0 0-2 16,3 0 0-16</inkml:trace>
  <inkml:trace contextRef="#ctx0" brushRef="#br0" timeOffset="9626.535">15605 9501 13 0,'3'0'6'0,"3"3"-6"0,-6-3 13 16,3 0-15-16,0 0 0 16,0 2-6-16,3 1 1 15</inkml:trace>
  <inkml:trace contextRef="#ctx0" brushRef="#br0" timeOffset="13033.2273">12396 9570 9 0,'0'0'4'0,"3"0"0"0,-3 0 5 15,3-3-8-15,3 1 1 16,0 2 0-1,3-3 0-15,3 3-3 0,3 0 1 0,3 0 1 16,-1 0 1-16,1 0-2 16,0 0 0-16,0 0 0 15,0 3 1-15,0-3-2 16,3 0 1-16,-4 2-1 16,1-2 0-16,0 0-3 15,-3 0 0-15,-3 0-1 16,-3-2 1-16</inkml:trace>
  <inkml:trace contextRef="#ctx0" brushRef="#br0" timeOffset="13348.2132">12572 9451 8 0,'-3'0'4'0,"3"-3"-1"15,0 3 7-15,0 0-9 16,0 3 1-16,0 0 1 16,3 2 1-16,-3 3-5 15,3 2 1-15,-3 4 2 16,0 1 0-16,3 7-1 15,-3-4 1-15,3-7-2 16,-3-1 1-16,3 4-1 16,-3-1 0-16,3 3-3 15,0 0 1-15,0-3-3 16,-3-3 0-16</inkml:trace>
  <inkml:trace contextRef="#ctx0" brushRef="#br0" timeOffset="15373.898">15929 9446 8 0,'-3'2'4'0,"12"-7"0"15,-3 5 2-15,0 0-4 16,3 0 1-16,0 0 1 16,3 0 0-16,3 0-5 15,-3 0 0-15,3 3 3 16,0-1 1-16,-4 4-2 15,1-1 0-15,0 3-1 16,0 2 1-16,-3 1-1 16,-3 2 0-16,-3 0 0 15,-3 3 1-15,0-2-1 0,-3-1 0 16,0-8 0-16,-3 6 1 16,0-1-1-16,-3-2 1 15,-3 3-1-15,3-1 1 16,-6 1 0-16,4-3 0 15,-1 0-1-15,0-3 0 16,6 0 0 0,0-2 1-16,3 2-1 15,-3 1 0-15,3-6 0 16,0 2 0-16,3-2-1 16,0 3 1-16,6 0 0 15,0 4 1-15,3-4-1 16,3-3 0-16,0 3 0 15,0-1 1-15,2 4-1 0,1-4 1 16,6-2-1-16,-6 3 0 16,0-3 0-16,0-3 0 15,0 3-2-15,-3-5 0 16,-1 2-4-16,1-5 1 16,0 3-1-16,0-3 0 15</inkml:trace>
  <inkml:trace contextRef="#ctx0" brushRef="#br0" timeOffset="16866.931">16352 9332 10 0,'-6'-3'5'0,"15"16"-2"15,-9-10 7-15,0 0-8 16,0 2 0-16,0 0 1 15,-3 3 0-15,3 3-5 16,-3-1 1-16,3-4 2 16,-3-1 1-16,0 0-4 15,0 1 1-15,0-1-3 16,0 0 1-16,0 0-2 16,3-2 1-16</inkml:trace>
  <inkml:trace contextRef="#ctx0" brushRef="#br0" timeOffset="17085.3042">16343 9215 9 0,'-6'-15'4'0,"6"4"-1"0,0 11 7 0,0 0-9 16,0 0 1-16,0 0-2 15,0 0 0-15,3 3-1 16,3-3 0-16,-3 5 0 16,3 3 1-16,3 0-4 15,-3 2 1-15</inkml:trace>
  <inkml:trace contextRef="#ctx0" brushRef="#br0" timeOffset="17686.1985">16501 9372 8 0,'9'0'4'0,"0"-3"-2"15,-6 3 5-15,3 0-7 16,0 0 1-16,0 3-1 0,2-3 1 16,1 2-2-16,0 3 1 15,0-5 0-15,-3 0 1 16,0 0-2-16,0 0 1 15,-3 3-3-15,-3-3 0 32</inkml:trace>
  <inkml:trace contextRef="#ctx0" brushRef="#br0" timeOffset="17956.3911">16537 9305 9 0,'0'-2'4'0,"0"4"-2"16,0 1 7-16,0 0-6 15,0 5 0-15,0-3 1 16,0 8 1-16,0-2-6 16,0-1 0-16,0 1 3 15,0 2 1-15,0-2-2 16,0-1 0-16,0-2-1 15,0-2 1-15,0-1-3 16,3 0 1-16,-1 0-3 16,1-2 0-16,0 0-2 15,0-1 1-15</inkml:trace>
  <inkml:trace contextRef="#ctx0" brushRef="#br0" timeOffset="18287.8647">16703 9316 12 0,'0'0'6'0,"3"-8"0"0,-3 8 9 0,0 0-14 16,0 0 0-16,3 0 1 15,0 3 0-15,0-1-3 16,0 4 1-16,0 2 1 16,-3-1 1-16,0 1-1 15,3 6 0-15,-3-1-1 16,0 0 0-16,0 0 0 16,3-2 0-16,0 0-2 15,-3-1 1-15,3 3-4 16,0 1 0-16,0-1-1 15,-3 3 1-15</inkml:trace>
  <inkml:trace contextRef="#ctx0" brushRef="#br0" timeOffset="18993.8544">16498 9390 6 0,'-3'5'3'0,"-6"-7"2"0,9 2 2 16,0 0-6-16,0 0 0 15,0 0 2-15,3-6 1 0,0 4-5 16,0 2 0-16,3 0 1 16,3 0 1-16,-3-3-1 15,0 6 1-15,3-1-4 16,0 6 1-16,2-5-2 16,1 5 0-16</inkml:trace>
  <inkml:trace contextRef="#ctx0" brushRef="#br0" timeOffset="94765.4301">987 7083 5 0,'0'-3'2'0,"-3"6"0"0,3-8 1 0,0 5-3 16,0 2 0-16,0-2 1 16,0 0 0-16,3 0-1 15,3 3 1-15,3 0 0 16,3-3 0-16,3 2 0 15,3-2 0-15,-1 3 0 16,4-1 0-16,0-2-1 16,0 0 1-16,0 0-1 15,0 3 1-15,5-3-1 16,-5 0 1-16,3-3 0 16,0 3 0-16,3 0-1 15,2 0 1-15,-8 0-1 16,3 0 1-16,0 0-1 15,0 0 1-15,2 0-2 16,-2 0 1-16,6 0 0 16,3 0 1-16,-3 0-1 0,-4 3 0 15,-2-3 0-15,-3 0 0 16,3 0 0-16,0 0 0 16,2 0 0-16,-2 0 0 15,0 0 0-15,0 0 1 16,3 0-1-16,-7-3 0 15,4-2 0-15,0 5 1 16,0-2-1-16,0-1 0 16,2 3 0-16,-5 0 0 15,3 0-1-15,0-3 1 0,0 3 0 16,-3 0 0-16,-4-2-1 16,4 2 1-16,-6-3 0 15,12 3 1-15,-9-3-1 16,6 1 1-16,-1 2-1 15,4-3 0-15,-9 3 0 16,6-3 1-16,-6 1-1 16,-3-1 0-16,2 0 0 15,1 3 0-15,0-2 0 16,0 2 0-16,0 0 0 16,-3 0 0-16,3 0 0 15,-3 0 0-15,-1 0 0 16,4-3 0-16,-6 0 0 15,6 1 0-15,-3 4 0 16,0-2 1-16,3-5-2 16,-3 5 1-16,-9 0 0 15,2-2 0-15,1 2-1 0,0 2 1 16,0-2 0-16,0 5 0 16,-3-2-2-16,3 0 0 15,0-1-2-15,0 4 0 16</inkml:trace>
  <inkml:trace contextRef="#ctx0" brushRef="#br0" timeOffset="95830.6685">1526 7522 7 0,'-3'0'3'0,"-6"5"-2"15,3 1 3-15,6-1-4 16,-6 0 1-16,0-2 0 16,3 5 0-16,0 0-2 15,3 2 1-15,-6 6 1 16,6 0 1-16,0 3-2 15,0-3 1-15,6-1-1 16,-6 4 1-16,6-1-1 16,0-4 0-16,0 2 0 15,3-3 0-15,6 0 0 16,-9-5 1-16,3 5-1 0,2-8 0 16,4 1 1-16,-3-4 1 15,3-4-1-15,0-4 1 16,-3 1-1-16,3-8 1 15,0 0-1-15,3 2 0 16,-7 1-1-16,4-1 1 16,0 0-1-16,-6 1 1 15,0-1 0-15,-3 1 0 16,3-1 0-16,-9-2 0 16,0 0 0-16,0-1 0 0,0 1 0 15,-6 3 0-15,3 2 0 16,0 2 0-16,-3-2-1 15,0 0 0-15,0-2 0 16,3 2 1-16,-6 0-1 16,3-3 1-16,-3 3-1 15,3 1 1-15,1-1-1 16,-1 2 1-16,0 1-1 16,3 0 1-16,-6-1-1 15,3 1 1-15,0 5-2 16,-3 0 1-16,0 0-1 15,-3 3 0-15,3 2 0 16,-6 3 1-16,0-5-5 16,3 5 1-16,-5 2-2 15,-4 1 0-15</inkml:trace>
  <inkml:trace contextRef="#ctx0" brushRef="#br0" timeOffset="101911.3683">1624 6403 7 0,'-6'8'3'0,"6"-8"-2"0,6 3 3 0,-6 2-4 15,0 3 1-15,0 0 0 16,0 5 0-16,0 0-1 16,0 8 0-16,0 3 1 15,0 0 0-15,0-3 0 16,0 0 0-16,0 0 0 16,0 1 0-16,6-1-1 15,0 0 1-15,-3 0-1 16,0-2 0-16,0 2 0 15,0 0 1-15,0 5-1 16,3 1 0-16,-6-3 0 16,3-3 0-16,3 0 1 15,-6-2 0-15,0-1-1 16,0 1 0-16,0-6 0 16,0 3 1-16,0-3-1 15,0 0 0-15,0-2-2 16,0-3 0-16,0 2-1 15,0 1 0-15</inkml:trace>
  <inkml:trace contextRef="#ctx0" brushRef="#br0" timeOffset="102347.505">1645 6345 6 0,'-6'2'3'0,"3"17"-2"15,3-14 2-15,-3 3-3 16,3 3 0-16,-6 5 0 16,3-6 1-16,-6 9-1 15,0-1 1-15,0 3-1 16,0 1 1-16,3-1-1 15,-3-3 1-15,0-7-1 16,1-1 0-16,2-2-1 16,3-5 1-16,0 2-2 15,3-5 1-15,6-8-1 16,0-2 0-16</inkml:trace>
  <inkml:trace contextRef="#ctx0" brushRef="#br0" timeOffset="102572.9807">1645 6392 5 0,'3'-16'2'0,"0"30"2"0,-3-14 4 16,6 0-7-16,-6 2 1 15,3 1 1-15,3 2 1 16,3 6-5-16,-3-1 1 16,2 1 2-16,10 5 1 15,-9-3-2-15,3 0 1 0,0 1-2 16,0-1 1-16,3 0-2 15,-6-2 1-15,3-1-4 16,0-2 1-16,-3 0-2 16,-1-3 1-16</inkml:trace>
  <inkml:trace contextRef="#ctx0" brushRef="#br0" timeOffset="103607.6901">859 5808 7 0,'-6'0'3'0,"3"2"-2"15,3-2 4-15,0 3-4 16,0 2 0-16,0 6 1 16,0-1 0-16,0 1-3 15,3 7 1-15,-3 1 2 16,6 0 0-16,-6-4-1 16,3-1 0-16,3-1-1 15,-6-3 1-15,0 1-1 0,3-3 1 16,-3 0-1-16,6-3 0 15,-6-5 1-15,0-5 0 16,3-3 0-16,3-3 0 16,0-2-1-16,3-5 1 15,0 4-1-15,0-4 0 16,-4 5 0-16,4-1 0 16,0 1-1-16,-6 3 1 15,3 2-1-15,3 2 0 16,-6 4 0-16,3-1 1 15,0 3-1-15,3 3 1 0,-9 2 0 16,3 6 0-16,3-1 1 16,-3 3 0-16,3-7-1 15,-3 2 1-15,3 0-1 16,-6-3 0-16,0-2 0 16,3 2 0-16,3-5 0 15,-3-3 0-15,3-2 0 16,3-3 1-16,0-3-1 15,-1 1 1-15,-2-1-1 16,3 3 1-16,0 0-1 16,0 0 0-16,0 3 0 15,-3 0 1-15,3 2-1 16,-3 0 0-16,3 3 0 16,0 0 1-16,-6 0-1 15,3 3 1-15,3-3-1 16,-9 5 1-16,3 3-1 15,3 3 1-15,-3-3-1 0,3 0 0 16,-1 5 0-16,4-5 0 16,-9-3-2-16,3 1 1 15,3-1-3-15,-6 0 1 16,3-2-2-16,3-1 0 16</inkml:trace>
  <inkml:trace contextRef="#ctx0" brushRef="#br0" timeOffset="103908.887">1302 5763 9 0,'3'0'4'0,"12"-6"-2"16,-12 4 6-16,6 2-8 15,0-3 0-15,3 0 0 16,0-2 1-16,3 5-1 16,-3-3 0-16,0 3 0 15,6-2 0-15,-7 2-1 16,4 0 1-16,0 2-3 0,-6-2 0 15</inkml:trace>
  <inkml:trace contextRef="#ctx0" brushRef="#br0" timeOffset="104253.5977">1380 5845 8 0,'0'2'4'0,"0"-15"-2"0,0 16 6 0,0-3-7 16,0 0 0-16,3-3 0 15,3 3 1-15,0-3-2 16,0 3 0-16,0 0 1 15,0 0 1-15,3 0-1 16,-6 0 0-16,5-2-1 16,1-1 1-16,6 0-1 15,0 1 0-15,-3-1 0 16,3-2 0-16,0 2-3 16,-6-2 1-16,0 2-2 15,-3-2 1-15</inkml:trace>
  <inkml:trace contextRef="#ctx0" brushRef="#br0" timeOffset="104973.2519">1675 5625 8 0,'0'-8'4'0,"6"11"-2"15,-4-3 5-15,4-3-6 16,3 3 0-16,0-3 2 16,-6 6 1-16,3 0-4 15,3-1 0-15,-6 1 2 16,3 0 0-16,0 2-1 16,3 3 1-16,-6 0-1 15,3 0 0-15,-6-3-1 16,0 0 1-16,0 6-1 0,-6 0 1 15,3 2 0-15,-3-3 0 16,0 4-1-16,0-1 1 16,0 3-1-16,0-6 0 15,3 1 0-15,-6-3 0 16,3 2 0-16,-3-2 0 16,6-2 0-16,0-1 1 15,0-2 0-15,1-1 0 16,2 1-1-16,0-1 1 15,0-2-1-15,0 0 1 16,0 0-1-16,0 3 1 16,0-3-1-16,0 3 0 15,0-3 0-15,2 0 0 0,4-3 0 16,3 3 1-16,0 3-1 16,-6-1 1-16,3-2-1 15,3 0 1-15,0 0-1 16,0-2 1-16,6-1-1 15,-6-2 0-15,3 2 0 16,0 1 0-16,0-4-1 16,2 1 1-16,-8 2-2 15,3-2 1-15,0 0-6 16,0 2 1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8:11:02.7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11 16812 7 0,'-5'8'3'0,"-1"-24"0"15,6 16 3-15,0 0-5 16,-3 0 0-16,0 0 3 16,0-3 0-16,0-2-5 15,-3-3 1-15,0-5 3 16,-3-6 1-16,0-2-2 15,-3 0 1-15,0-3-1 16,-3-10 0-16,-6-6-1 16,1 3 1-16,-4 5-2 15,0-5 1-15,-3-8 0 0,0-13 0 16,1 13-1-16,-1-5 1 16,-3 2-1-16,-3-2 1 15,0 5-1-15,1 2 1 16,5 12-1-16,0-9 0 15,3 3 0-15,1-5 0 16,2 10 0-16,3-3 0 16,0 4 0-16,0-1 0 15,3 3-1-15,3 0 1 16,3 21-1-16,0 2 1 16,4 1 0-16,-1 0 0 0,0 0 0 15,0 2 0-15,3 0-1 16,0 1 1-16,3-1 0 15,-3 3 0-15,0-3 0 16,3 3 0-16,0 0 0 16,-3 0 0-16,3 0 0 15,0 0 0-15,0 0 0 16,0 0 0-16,0 0 0 16,0 0 0-16,0 0 0 15,-6 0 1-15,6 0-1 16,0 0 1-16,0 0-1 15,0 0 0-15,0 0 0 16,0 0 0-16,-3-10 0 16,0 15 0-16,3 3-1 15,-3-3 1-15,0 9 0 16,0-1 0-16,0 5-1 16,0 6 1-16,0-3 0 0,0-5 0 15,0 3 0-15,0-1 0 16,3-2-1-16,-3-5 1 15,3 7-1-15,0-10 1 16,0 3-2-16,0-6 1 16,0 0-1-16,0-2 1 15,0-11-1-15,0 0 0 16,0-5 0-16,0-3 0 16,0-5 0-16,0 0 0 15,-3-3 0-15,3-5 1 0,-3 2 0 16,0 17 0-16,0-6 0 15,0 5 1-15,0-2 0 16,3 0 0-16,0-3 0 16,0 0 1-16,0 3-1 15,0-3 0-15,0 8 1 16,3-3 0-16,0 3 0 16,3 0 1-16,3 3-1 15,0 0 1-15,3 2 0 16,0-2 0-16,6 5-1 15,-3 0 1-15,-1 5 0 16,4-2 0-16,-3 2-1 16,3 0 1-16,0 3-1 15,3 0 1-15,0 0-1 16,-4-2 0-16,4-1-1 16,0 5 1-16,-3-4-3 15,0 2 1-15,0-3-4 16,0 0 0-16,-1 1-2 0,7-6 1 15</inkml:trace>
  <inkml:trace contextRef="#ctx0" brushRef="#br0" timeOffset="1111.7829">16135 16910 9 0,'-3'0'4'0,"3"15"-3"16,3-17 5-16,0-4-5 15,3 6 1-15,3-2 1 16,2-3 1-16,4 5-5 15,3 0 0-15,3-3 3 16,-3 3 0-16,3 0-1 16,3 0 0-16,-1 0-1 15,1 0 0-15,-3 0 0 16,-3 0 0-16,-3 0-2 16,-3 0 1-16,-3 3-3 15,0-3 1-15,-4 0-1 0,-2 5 0 16</inkml:trace>
  <inkml:trace contextRef="#ctx0" brushRef="#br0" timeOffset="1427.8715">16167 17089 7 0,'-3'0'3'0,"6"0"-2"0,-3 0 6 16,0 0-6-16,0 0 0 0,6 0 0 16,0-2 1-16,3-1-2 15,3 1 0-15,3-4 1 16,0 6 0-16,0 0-1 16,6 0 1-16,2 0 0 15,1 0 0-15,0 0-1 16,0 0 0-16,-3 0 0 15,0 0 0-15,-7 0 0 16,1 0 0-16,-3 0-2 16,0-2 0-16,-3-6-2 15,0 2 1-15</inkml:trace>
  <inkml:trace contextRef="#ctx0" brushRef="#br0" timeOffset="1757.9542">16248 16790 8 0,'-3'3'4'0,"0"8"-4"0,3-11 6 16,0 8-6-16,0 15 1 15,0-1 0-15,0-9 0 16,0 3-1-16,0 8 0 0,0 2 1 16,-3 0 0-16,3 9-1 15,0-9 1-15,0-2-1 16,0-5 1-16,0-3-2 16,-3-3 1-16,3 3 0 15,0-8 0-15,0-1-2 16,0 1 0-16,0-5-1 15,3-11 0-15</inkml:trace>
  <inkml:trace contextRef="#ctx0" brushRef="#br0" timeOffset="2043.0119">16412 16767 12 0,'2'-8'6'0,"-7"24"-3"0,5-16 12 16,3 0-15-16,-3 8 1 15,0 7 0-15,0 12 1 16,0-9-2-16,0 4 0 16,0 7 1-16,0 2 0 15,-3-2-1-15,0 9 1 16,6-7-1-16,-3-12 0 15,-3 5-1-15,0 2 1 16,0-7-4-16,6-1 1 16,0-5-2-16,3-5 0 15</inkml:trace>
  <inkml:trace contextRef="#ctx0" brushRef="#br0" timeOffset="2671.7237">16950 16960 6 0,'-3'8'3'0,"-3"2"1"0,6-4 1 16,0-1-4-16,0 3 0 16,3 0 0-16,3 0 1 0,0 0-2 15,0-6 1-15,0 4 1 16,0-4 1-16,3-2-1 16,0-8 1-16,0 0-1 15,0 0 0-15,0-2 0 16,0-3 0-16,-3-3 0 15,0 2 0-15,-3 7-1 16,-3-7 1-16,-6-2-1 16,0-2 1-16,-3-1-1 15,0 9 1-15,0 2-2 16,0 3 0-16,0 5-1 16,-3 8 1-16,0 5-1 15,0-11 0-15,0 12-1 16,3-1 1-16,-2 3-1 15,8 0 0-15,3-1-2 0,3 1 0 16,2 0-2-16,4-3 1 16,0 1 0-16,3-6 0 15</inkml:trace>
  <inkml:trace contextRef="#ctx0" brushRef="#br0" timeOffset="3108.1499">17281 16775 9 0,'9'-24'4'0,"-6"-5"-1"0,-3 21 8 0,3 0-8 16,-6-3 1-16,-3 1 1 16,3 2 1-16,0 5-8 15,-3-2 1-15,0-3 5 16,0 8 0-16,0-5-2 15,0 2 0-15,0 3-1 16,-3 3 0-16,3-1 0 16,-3 9 0-16,0 7-1 15,0 1 0-15,3 10 0 16,0 3 0-16,0 2 0 16,0-7 0-16,3 2 0 15,1 8 0-15,-1 2 0 16,3-2 0-16,0-2 0 15,3-3 0-15,-1 7-1 16,-2-2 1-16,3-2 0 0,0-1 0 16,0 0-1-16,0-4 1 15,-3-4-2-15,0-5 0 16,0 8-2-16,0-13 0 16,0-3-2-16,0-2 0 15,0-3-1-15,0-8 1 16</inkml:trace>
  <inkml:trace contextRef="#ctx0" brushRef="#br0" timeOffset="3332.9417">17072 17068 8 0,'-12'-18'4'0,"12"10"-1"0,0 8 6 0,0 0-6 15,3-5 0-15,0-1 3 16,3-2 0-16,0 6-8 15,3-4 1-15,3-2 4 16,3 8 1-16,0-2-2 16,3-4 0-16,0 6-3 15,2-2 1-15,4 2-3 16,3-3 0-16,3 1-4 16,3-4 1-16</inkml:trace>
  <inkml:trace contextRef="#ctx0" brushRef="#br0" timeOffset="9772.7647">17799 16923 10 0,'-9'-6'5'0,"6"-1"-2"15,3 7 5-15,0-3-6 16,-3 3 1-16,0-5-1 16,-3 5 1-16,-3 0-4 15,0 8 0-15,-3-1 2 16,3-7 1-16,0-2-2 15,0 2 1-15,0 0-1 16,3 2 0-16,0 4 0 16,0-4 0-16,3 6-1 15,3-2 1-15,0 2-1 0,0-1 1 16,3 1-1-16,3 0 1 16,6 0 0-16,0 6 0 15,0-7-1-15,3 1 1 16,0 6 0-16,3-4 0 15,-6 1 0-15,0-1 1 16,-4-2 0-16,-2 6 0 16,-3-4 0-16,-3 1 1 15,-3-1-1-15,-3-2 1 0,1 8 0 16,-7-8 0-16,3-3-1 16,-9-2 0-16,3-3 0 15,0 0 0-15,3 3-3 16,0-6 1-16,3 0-3 15,3 1 0-15,0-4-3 16,3 1 1-16</inkml:trace>
  <inkml:trace contextRef="#ctx0" brushRef="#br0" timeOffset="10268.1768">17903 16846 8 0,'0'-11'4'0,"0"-4"-1"0,3 7 4 16,-3 8-6-16,0-3 1 15,3-2-1-15,-3-1 1 16,0 1-2-16,0 5 0 16,0 0 2-16,0-5 0 15,0 0-1-15,0 5 0 16,0-8 0-16,0 0 1 0,0 8-2 16,0 0 1-16,0 0-1 15,0 0 1-15,0 0 0 16,0 0 0-16,0 0 0 15,0 0 1-15,3 8-1 16,0 5 0-16,0 3-1 16,0 13 1-16,0-8-1 15,-3-10 0-15,3 10 0 16,0 0 1-16,-3 5-1 16,3 3 0-16,0 1-1 15,-1-7 1-15,1 4-2 16,0-9 0-16,0 4-2 15,0-9 0-15,-3-3-2 16,3-2 1-16</inkml:trace>
  <inkml:trace contextRef="#ctx0" brushRef="#br0" timeOffset="10525.0885">17858 16970 9 0,'-9'-8'4'0,"6"0"0"0,3 8 5 16,0 0-7-16,0 0 0 15,3-5 1-15,3 0 0 16,3 2-4-16,0 1 0 16,0-1 3-16,3 0 0 0,0 1-2 15,0 2 1-15,3 0-1 16,-1 0 0-16,1-6-3 15,-3 6 1-15,0 0-3 16,0 0 0-16</inkml:trace>
  <inkml:trace contextRef="#ctx0" brushRef="#br0" timeOffset="11394.7046">18069 17021 5 0,'6'8'2'0,"21"-6"4"16,-18-2-1-16,0-2-5 15,0-4 1-15,0 4 0 16,6-6 0-16,0 0-1 16,0-3 0-16,-1 3 0 0,-2-2 1 15,0-4 1-15,-3 6 0 16,-3 1-1-16,0-1 1 15,-6 0 0-15,0 0 0 16,0 10 0-16,-6-4 1 16,0 2-2-16,-6 2 1 15,0-2-1-15,-5 6 1 16,5-6-1-16,-3-6 0 16,3 6-1-16,0-2 1 15,0-4-1-15,0 6 0 0,3 0 0 16,0 8 0-16,3 0-1 15,0 3 1-15,3 5-1 16,3 0 0-16,6 2 0 16,0-5 1-16,0 3-1 15,3 3 1-15,0-9-1 16,0 4 1-16,3-4-1 16,3-2 1-16,0-3-1 15,0 1 0-15,2-4-2 16,-2 4 1-16,0-4-3 15,0-2 1-15,3-2 0 16,-3-4 0-16</inkml:trace>
  <inkml:trace contextRef="#ctx0" brushRef="#br0" timeOffset="11815.8545">18352 16933 7 0,'0'-8'3'0,"3"6"0"0,-3 2 6 16,0 0-9-16,0 0 1 15,0 0 2-15,0 0 0 16,0 0-3-16,0 0 0 16,0 0 2-16,0 0 1 15,0 0-1-15,0 0 1 0,0 2-2 16,0 4 0-16,0 4 0 15,0 1 0-15,0 5-1 16,0 2 0-16,3 3 0 16,-3 1 1-16,3-1-1 15,0 5 1-15,0 3-1 16,0-5 0-16,0 13 0 16,0-8 1-16,0 0-1 15,-3 0 0-15,0-2 0 16,0-6 0-16,0 3-1 15,0-6 1-15,0-7-2 16,0-3 1-16,0 0-2 16,0 0 0-16,0-3-1 15,0-2 0-15,0-14-1 16,0 3 0-16</inkml:trace>
  <inkml:trace contextRef="#ctx0" brushRef="#br0" timeOffset="12250.3927">18320 16941 6 0,'2'-8'3'0,"4"8"-1"0,-6 0 4 16,0 0-5-16,3-8 0 15,0 8 1-15,3-2 0 0,0-4-2 16,0 6 0-16,0-2 2 16,3-3 0-16,0 5-1 15,0 0 1-15,0 0-1 16,0 0 1-16,0 5-1 16,0-3 1-16,0 4-1 15,-3-4 1-15,-3 9-1 16,0-6 1-16,-3 8-1 15,0 1 1-15,-3 2-1 16,-3-3 0-16,0-3 0 16,0 6 0-16,-3-8 0 15,0 5 0-15,0-5-1 16,3 0 1-16,0 0-2 16,0 0 1-16,3-8-3 15,0 6 0-15,0-6-3 16,3 0 1-16,0 0-1 15,6-6 0-15</inkml:trace>
  <inkml:trace contextRef="#ctx0" brushRef="#br0" timeOffset="12835.6734">18584 16925 12 0,'0'0'6'0,"0"-2"-3"16,0 2 11-16,0 0-13 15,0 0 1-15,0 0 1 16,0-6 0-16,-3 6-4 15,0 0 1-15,0 0 2 16,-2 0 0-16,-1 0-1 16,0 0 0-16,0 0-1 15,0 8 1-15,0-2-2 16,3-1 1-16,-3 3-1 16,3 0 1-16,0 0-1 15,3-6 1-15,0 6-1 0,0-2 1 16,3 2-1-16,0 0 0 15,3-3 1-15,0 3 0 16,3 0-1-16,0 0 1 16,0-6 0-16,-1 6 0 15,1-2 0-15,0 1 0 16,-3-1 0-16,0-4 1 16,0 6 0-16,0-2 0 15,-3 2 0-15,0-6 0 16,0 6 0-16,-3-3 1 15,-3 1-1-15,0-4 1 16,-6 6 0-16,0-8 0 0,0 6-1 16,0-6 0-16,0 2-1 15,1 4 0-15,2-4-4 16,0-2 1-16,0 5-5 16,3-5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8:13:28.4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28 13139 16 0,'0'-2'8'0,"3"-1"-3"0,-3 8 9 15,0-5-13-15,0 0 0 16,0 0 1-16,3 3 0 16,3-3-2-16,0-3 0 15,3-2 1-15,6 2 1 16,-1-2-1-16,7 0 1 16,6 2 0-16,6 3 0 15,3 0 0-15,2 0 0 16,1-5 0-16,0 5 0 15,-1-6 0-15,4 4 0 0,0-6-1 16,-1 8 0-16,-2-5-1 16,3 5 1-16,-10-3-1 15,-2 3 0-15,-3 0 0 16,-3-3 0-16,-3 6-1 16,-3-3 0-16,-4 0-4 15,1 0 0-15,-3-8-4 16,3 5 0-16</inkml:trace>
  <inkml:trace contextRef="#ctx0" brushRef="#br0" timeOffset="1081.7681">10866 13039 11 0,'0'-8'5'0,"9"26"3"16,-9-18 2-16,0 11-9 0,3 2 1 0,-3 8 0 15,0-8 1-15,3 3-4 16,-3 0 1-16,0 0 1 15,0 0 1-15,0-3-1 16,0-2 0-16,0-1 0 16,0-2 0-16,0-2-1 15,3-4 1-15,-3-2 0 16,6-5 0-16,0-3-1 16,3-3 1-16,0-7 0 15,0-3 0-15,0-3-1 16,3 3 0-16,-1 0 1 15,1 7 0-15,0 4-1 16,0 2 1-16,3 5 0 16,-3-5 1-16,0 8 0 15,0 6 0 1,0 4-1-16,-3-2 1 16,0 5 0-16,-3 3 0 15,-1-3-1-15,1 3 0 16,0-8-1-16,0 0 0 15,0 3-1-15,0-3 1 16,0 0-3-16,-3 0 1 0,3-3-4 16,0-3 1-16,0-2-3 15,0 3 1-15,0-3-2 16,0-3 1-16</inkml:trace>
  <inkml:trace contextRef="#ctx0" brushRef="#br0" timeOffset="1426.5208">11217 13113 8 0,'6'5'4'0,"0"-2"-1"16,0-1 6-16,0 4-7 16,0-1 0-16,0 0 1 15,0 6 1-15,3-6-5 16,3 0 0-16,0 1 3 16,3-6 1-16,0-6-2 15,-1-2 1-15,1-5-1 0,-3 3 0 16,0-4 0-16,0-1 1 15,-3-1 0-15,-3-3 0 16,0-7 1-16,-6 7 0 16,-3-2 0-16,-3 0 1 15,-3 5-1-15,-6 3 0 16,3 7-1-16,-3 1 1 16,1 13-3-16,-1 0 1 15,0 5-2-15,0 3 1 16,0 5-2-16,3-2 0 15,3-6-2-15,0 3 1 16,6 0-4-16,3-3 0 0,6-5-2 16,3 0 1-16</inkml:trace>
  <inkml:trace contextRef="#ctx0" brushRef="#br0" timeOffset="1727.2825">11494 12883 16 0,'-6'-8'8'0,"3"5"-1"15,3 3 12-15,0 0-17 16,0 0 0-16,0 0 0 16,0 0 1-16,3 0-4 15,0 5 0-15,3-2 2 16,-3 2 1-16,3 11-2 15,0 5 1-15,0 3-1 0,0 10 1 16,-3 9-1-16,3-6 0 16,-3-8-1-16,3-3 1 15,0-2-2-15,0-3 0 16,-3-2-3-16,0-3 1 16,0-6-4-16,0-2 1 15</inkml:trace>
  <inkml:trace contextRef="#ctx0" brushRef="#br0" timeOffset="1938.1582">11438 13012 11 0,'-9'-2'5'0,"3"-1"4"16,6 3 4-16,6-5-12 15,-6 5 1-15,6 0 0 16,3 0 1-16,3-3-4 15,2 8 0-15,4-5 2 16,3 0 1-16,0 0-5 16,0 0 1-16,0 0-4 15,2 3 1-15</inkml:trace>
  <inkml:trace contextRef="#ctx0" brushRef="#br0" timeOffset="2824.2585">11976 12957 11 0,'-3'2'5'0,"3"35"-2"0,0-29 5 16,3 8-7-16,-3 5 1 16,3 3 1-16,0-3 0 0,0 3-4 15,-3-11 0-15,3-2 2 16,-3-1 0-16,3 1 0 16,-3-6 0-16,3 1-1 15,-3-4 1-15,0 1-1 16,0 0 1-16,0 2-1 15,0-2 1-15,0-11-1 16,-3-3 0-16,3-8-1 16,0 1 0-16,3-3-1 15,0 0 1-15,0 2 0 16,0 1 0-16,0-4 1 16,0 7 0-16,3-1 0 15,-3 5 0-15,3 1 1 16,0 4 0-16,0 4 0 15,0 2 0-15,0 0-1 16,0 0 1-16,3 0-1 0,0 0 1 16,0 2-3-16,0-2 0 15,-1 3-3-15,4-3 0 16</inkml:trace>
  <inkml:trace contextRef="#ctx0" brushRef="#br0" timeOffset="3228.1015">12209 13076 10 0,'15'2'5'0,"5"-28"1"0,-11 13 5 0,3-1-10 16,3-1 0-16,-3-7 0 15,0 4 1-15,0 7-2 16,-3-2 0-16,-3 0 2 15,0 2 1-15,-3 1-1 16,-3 2 1-16,-3 0-1 16,0 2 1-16,-9 6-2 15,-3 3 1-15,0-3-1 16,0 5 0-16,-3 3-1 16,3 3 0-16,3 7 0 15,4 1 1-15,2 5-1 16,3 0 0-16,3-6 0 15,3 9 0-15,3-1 0 16,2-2 0-16,4-3 0 16,3-5 0-16,3-8-2 0,0-3 0 15,0-2-2-15,0-3 0 16,2-6-3-16,1-1 0 16,0-7 0-16,0 4 1 15</inkml:trace>
  <inkml:trace contextRef="#ctx0" brushRef="#br0" timeOffset="3469.2996">12542 12769 14 0,'-3'-11'7'0,"6"9"-4"0,-3 2 15 0,0 0-17 15,3 2 1-15,-3 6-1 16,3 5 1-16,0 9-3 15,0 1 1-15,-3-7 1 16,0 3 1-16,0 10-2 16,0 0 1-16,0 0-1 15,0 3 0-15,0-3-3 16,3-3 1-16,3-2-4 16,0-5 0-16</inkml:trace>
  <inkml:trace contextRef="#ctx0" brushRef="#br0" timeOffset="4024.2039">12831 12943 11 0,'-9'-5'5'0,"6"-21"4"0,0 18 4 15,0 5-11-15,-3 6 0 16,3-3 2-16,0 0 1 16,-3-3-6-16,3 3 0 15,-3 0 4-15,0-3 0 16,0 9-2-16,-3-12 1 0,0 12-1 16,3 4 0-16,0 6-1 15,0 3 1-15,0 2-1 16,4 0 0-16,-1 0-1 15,0 0 1-15,3-5-1 16,3 5 1-16,2-10-1 16,4 2 1-16,0-2-1 15,0-6 1-15,3-2 0 16,-3-3 0-16,3-6-1 16,0 1 1-16,0-11-1 15,0 3 1-15,-3-3 0 16,0-2 1-16,-3 2-1 15,0 0 1-15,-1 0 0 16,-2 0 0-16,0 3 0 16,0 2 1-16,0 6-2 15,0 0 1-15,-3 5-1 0,3 8 1 16,0 2-1-16,0 4 1 16,3 4-2-16,0 1 0 15,0-4 0-15,0 7 0 16,3-7-3-16,0-1 1 15,3-4-5-15,3 1 0 16</inkml:trace>
  <inkml:trace contextRef="#ctx0" brushRef="#br0" timeOffset="4518.9303">13069 12787 11 0,'0'-2'5'0,"0"23"3"0,3-16 2 16,0 3-9-16,0 5 1 16,0 3 0-16,3-3 0 15,0 14-3-15,-3 2 1 16,0 0 1-16,0 5 1 16,0-4-2-16,0-1 0 0,0 2 0 15,-1-9 0-15,1-4-4 16,6-2 1-16,-3-5-3 15,-3-1 1-15</inkml:trace>
  <inkml:trace contextRef="#ctx0" brushRef="#br0" timeOffset="4760.5836">13003 12954 14 0,'3'-8'7'0,"12"16"-5"16,-9-5 11-16,3-3-13 15,9 0 1-15,-3 0-1 16,3-3 0-16,0-2-1 0,2 5 1 16,1 0-1-16,-3 2 1 15,3-4-3-15,-3-1 1 16,-3 0-2-16,-3 1 0 15</inkml:trace>
  <inkml:trace contextRef="#ctx0" brushRef="#br0" timeOffset="10274.34">13361 12962 5 0,'-3'3'2'0,"6"10"0"16,-3-11 3-16,0 4-5 15,0-1 1-15,3-2 0 16,-1-1 0-16,4 1-1 16,0 2 0-16,3-5 1 15,0 0 1-15,0-5-1 16,0-3 1-16,3 0-1 15,-3-2 0-15,0-4 0 16,-3-2 1-16,0 6-1 0,0 10 1 16,-6 0-1-16,0 0 1 15,0-8 0-15,-3 3 0 16,-3-3-1-16,-3 5 1 16,0 0-1-16,-3 3 1 15,0-2-1-15,0 2 0 16,0 2-1-16,3-2 1 15,-3-2-1-15,4 2 0 16,2 0-1-16,0 2 0 0,3 14 0 16,3-5 1-16,0 2-1 15,3 6 0-15,0-6 0 16,3 5 1-16,0 1 0 16,2-6 0-16,1 6-1 15,3-9 1-15,0-5-2 16,3-5 0-16,0 0-1 15,0-2 0-15,3-6-2 16,3 3 1-16</inkml:trace>
  <inkml:trace contextRef="#ctx0" brushRef="#br0" timeOffset="10660.1246">13682 12909 8 0,'6'11'4'0,"-12"-14"-1"16,6 0 6-16,0 1-7 16,-3 2 1-16,0-6 0 15,0 4 1-15,0-1-5 16,-3 0 0-16,0 3 3 0,0 0 1 16,0 0-2-16,-3 3 1 15,0 0-2-15,1 2 1 16,-4-10-1-16,3 5 1 15,3 5-2-15,-3 8 1 16,6 0-1-16,3 3 1 16,0-2-1-16,0-1 1 15,3 0-1-15,0-2 1 16,3 2-1-16,0-5 1 16,0-6-1-16,3 4 1 15,-1-6-1-15,4-3 0 0,0-2-2 16,0-8 1-16,0 2-1 15,0-8 0-15,0-2-2 16,-3 13 1-16</inkml:trace>
  <inkml:trace contextRef="#ctx0" brushRef="#br0" timeOffset="10990.8853">13739 12729 5 0,'-3'-10'2'0,"3"-20"1"15,0 25 2-15,0-3-4 16,0 3 0-16,0 0 1 16,0 5 1-16,0-6-3 15,0 1 1-15,0 5 2 16,0 0 0-16,0 0-1 16,0 3 1-16,0 10-1 0,0-3 0 15,0 4-1-15,0 2 0 16,0 5 0-16,0 3 1 15,0 5-1-15,0 0 1 16,3-11-1-16,0 1 1 16,3 5-1-16,-1-3 0 15,1 3-1-15,0-1 0 16,0-1-2-16,3-7 1 16,3-1-5-16,3-6 0 15,3 2 0-15,3-4 0 16</inkml:trace>
  <inkml:trace contextRef="#ctx0" brushRef="#br0" timeOffset="11413.4597">14197 12745 10 0,'0'0'5'0,"-3"11"-3"0,3-6 7 16,0 3-7-16,0 5 0 15,0 8 1-15,3 0 1 16,0-7-5-16,0 7 0 16,3 3 3-16,0 2 1 15,0 0-3-15,0 6 1 16,0-5-1-16,0-1 0 0,0-7-2 15,0-1 0-15,-1-7-3 16,1-3 0-16</inkml:trace>
  <inkml:trace contextRef="#ctx0" brushRef="#br0" timeOffset="12085.6125">14105 12896 10 0,'-9'5'5'0,"15"-5"-3"15,-6 0 6-15,0 0-8 16,6 0 0-16,0 0 0 16,3 0 0-16,2-3 0 0,1 3 0 15,3-2 0-15,0 2 0 16,0 0 0-16,0-3 0 15,3 0 0-15,0 3 0 16,-4-2 0-16,1 2 1 16,-3 0-1-16,0 2 0 15,-3-2 0-15,0 3 1 16,-3 0 0-16,0-1 1 16,0 4-1-16,0-6 0 31,3 2 0-31,-3 9 0 0,3 0-1 15,-3 4 1-15,0-1-1 16,0-4 1-16,5 1-1 16,-5-1 1-16,3 4-1 15,-3-6 0-15,3-3 0 16,6 3 0-16,0-6 1 16,-3-2 0-16,0 0-1 15,-3-5 1-15,0 0 0 16,0-3 1-16,0-3-1 15,-4-2 0-15,1-3 0 16,0 3 0-16,-3 0 0 16,0 7 0-16,-3-1 0 15,-3-4 1-15,0 0 0 16,0 1 1-16,-6-1-1 16,4 3 1-16,-4 0-1 15,0 0 0-15,3 3-1 16,0 0 1-16,0 2-3 0,-3 3 0 15,0 0 1-15,-3 3 0 16,0 2-2-16,0 0 1 16,0 1-3-16,3-4 1 15,0 1-3-15,-2 0 1 16,2-3-4-16,3 2 1 16</inkml:trace>
  <inkml:trace contextRef="#ctx0" brushRef="#br0" timeOffset="12854.7237">13736 12885 7 0,'0'0'3'0,"0"3"0"16,0-3 2-16,0 0-4 0,0 0 1 15,0 0 2-15,0 0 0 16,0 0-5-16,0 0 1 16,0 0 3-16,0 2 0 15,-3-2-1-15,3 3 1 0,-3 0-3 16,0-1 1-16,-3 1-4 16,3 2 1-16,3-7-3 15,0 2 0-15</inkml:trace>
  <inkml:trace contextRef="#ctx0" brushRef="#br0" timeOffset="13830.9517">15227 12777 10 0,'-6'-11'5'0,"-3"-7"2"0,6 12 6 15,0 1-11-15,-3 0 0 16,0 2 1-16,0 3 0 15,0-3-4-15,0 3 1 16,0 0 3-16,-3 3 0 16,0 2-1-16,1 6 0 15,2 2-1-15,0 6 1 0,-3 5 0 16,0-3 0-16,0-8 0 16,6 3 1-16,0 2-2 15,3 3 1-15,0-2-1 16,3-3 1-16,3 0-2 15,0 0 1-15,3-3-1 16,0-3 1-16,3-2-2 16,2 0 1-16,1 0-4 15,0-5 0-15,3 0-5 16,0-3 0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4T01:11:01.5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00 12811 10 0,'6'5'5'0,"12"6"-4"0,-12-8 9 16,3-1-8-16,0 1 0 16,3 0-1-16,3-1 1 15,-1-2-3-15,4 0 1 16,6-2 1-16,3-1 1 15,0 0-2-15,-1 3 1 16,-2-2-1-16,-3 2 1 16,-3 0-1-16,-3 0 1 15,0 0-3-15,-3 0 0 16,-3 0-3-16,0 0 1 16</inkml:trace>
  <inkml:trace contextRef="#ctx0" brushRef="#br0" timeOffset="3978.5472">15721 13007 5 0,'-3'3'2'0,"-3"-1"-1"16,6 1 5-16,0-3-7 16,0 3 1-16,0-3 1 15,6-6 0-15,3 4-1 16,3-1 0-16,0 3 1 16,3-3 0-16,-1-2 0 15,7 5 0-15,3-3-1 16,0 6 1-16,-3 2-1 0,3-5 1 15,-1 0-1-15,1 3 1 16,0 0 0 0,-3-3 0-16,0-6-1 0,-3 1 0 15,-1 2-3-15,-2 1 1 16</inkml:trace>
  <inkml:trace contextRef="#ctx0" brushRef="#br0" timeOffset="7761.3518">15977 12721 5 0,'3'3'2'0,"-3"-3"0"16,0 0 4-16,0 0-6 0,6 0 1 16,0 2 0-16,3 1 1 15,0 0-2-15,0-1 0 16,0 1 1-16,-1 0 0 15,1 2 0-15,0 0 0 16,0 1 0-16,0 2 0 16,3-1-1-16,0 1 1 15,0 0-1-15,0 3 0 16,0-6 0-16,0 3 1 16,0-3-1-16,-4 3 0 15,4-2 0-15,-3 2 1 0,0-3 0 16,0 0 0-16,-3 0-1 15,0 1 1-15,0-4-1 16,-3 1 1-16,0 0-1 16,-3-1 1-16,0-2-1 15,0 0 1-15,-3 3-1 16,0 0 1-16,0-1-1 16,-3-2 1-16,0 6-1 15,-3-4 0-15,0 1 0 16,0 7 0-16,0 1 0 15,0 2 0-15,1 6-1 16,-4 2 1-16,0 3 0 16,0-3 0-16,0 3 0 15,0 0 0 1,-9-1-2-16,3-1 0 16,6-9-2-16,4-3 0 15</inkml:trace>
  <inkml:trace contextRef="#ctx0" brushRef="#br0" timeOffset="8528.4809">16632 12737 9 0,'-3'-8'4'0,"-18"0"-1"0,15 6 4 0,-6 4-6 16,-3-2 0-16,0 3 0 16,0 2 0-16,1 3-2 15,-1 3 0-15,0-1 1 16,9 3 1-16,3 1-2 16,6 2 1-16,0-3 0 15,6 0 0-15,0-2 0 16,6-3 0-16,-1-1 0 15,4 1 1-15,-3 0-1 16,-3 6 0-16,-3-4 1 16,-3 3 0-16,-9 1 0 15,-3 1 0-15,-6 1 0 16,0 0 1-16,0-5-1 16,3-3 1-16,0 0-4 15,1 0 1-15,2-6-3 0,0-4 0 16</inkml:trace>
  <inkml:trace contextRef="#ctx0" brushRef="#br0" timeOffset="8740.6495">16769 12806 10 0,'-6'24'5'0,"0"5"-3"0,6-24 6 0,0 6-9 16,-3-1 1-16,0 3 0 16,3 1 0-16,-3-6-1 15,3 0 1-15,0-3-3 16,0-3 0-16</inkml:trace>
  <inkml:trace contextRef="#ctx0" brushRef="#br0" timeOffset="8902.3744">16757 12621 7 0,'0'0'3'0,"3"8"-2"16,0-6 3-16,6 3-4 15,3-5 0-15,2 8-3 0,1 0 0 16</inkml:trace>
  <inkml:trace contextRef="#ctx0" brushRef="#br0" timeOffset="9458.9369">16974 12758 6 0,'-6'11'3'0,"3"21"-1"16,0-22 4-16,0 1-5 15,-3 7 0-15,0 1 0 16,-3 2 1-16,3-3-3 16,-3-2 1-16,4-2 1 15,2-4 0-15,0-5 0 16,3-5 0-16,6-10-1 0,-1-3 1 15,7-1-1-15,-3-2 0 16,3 1 0-16,3-4 0 16,0 1-1-16,0 2 1 15,0 2-1-15,-3 7 1 16,0 1-1-16,-3 6 1 16,-1 3 0-16,-2 7 0 15,-3 1 0-15,0 0 0 16,0 5 0-16,0 2 1 15,0 3-1-15,0-2 1 0,3-6-2 16,0 0 0-16,0-2-2 16,3-6 0-16</inkml:trace>
  <inkml:trace contextRef="#ctx0" brushRef="#br0" timeOffset="9998.2416">17415 12774 11 0,'-6'-18'5'0,"-6"-1"0"16,9 16 8-16,-6 1-12 15,-3-1 0-15,-3 3 0 16,-9 0 0-16,0 3-2 0,4 7 1 15,-1 6 0-15,3 3 1 16,3 2-2-16,6-3 1 16,3-2-1-16,6 0 1 15,3 0 0-15,9-3 1 16,6-2-1-16,3-6 0 16,0-8 1-16,-1 3 0 15,4-5-1-15,-3-3 1 16,-6-2-1-16,-3-1 0 15,-3 1 0-15,0 2 0 16,-3 0-1-16,-3 2 1 0,-3 6-1 16,0 0 1-16,0 6-1 15,0 2 1-15,0 0-1 16,0 2 0-16,0 9 1 16,0 4 0-16,3 9 0 15,0 5 0-15,0 0 0 16,-3 6 0-16,-3-9 0 15,0 0 1-15,-3-2 0 16,-3-3 0-16,-3-2-1 16,-3-3 1-16,-15-3 0 15,0-5 0-15,-8-1-2 16,-7-4 1-16,3-8-5 16,7-9 1-16</inkml:trace>
  <inkml:trace contextRef="#ctx0" brushRef="#br0" timeOffset="10541.9625">17483 12578 6 0,'0'-2'3'0,"3"25"3"0,0-9-1 16,-3 7-4-1,0-5 0-15,0 10 0 0,-3 3 1 16,0 3-3-16,3-3 1 16,0 0 1-16,3 0 0 15,0 0-2-15,3-7 1 16,0-9-3-16,0-5 0 15</inkml:trace>
  <inkml:trace contextRef="#ctx0" brushRef="#br0" timeOffset="10898.9549">17674 12840 9 0,'17'-2'4'0,"22"-17"-3"16,-27 11 5-16,6-2-5 15,3-6 0-15,-6 2 0 16,0 4 1-16,-7-6-2 16,-2 0 0-16,-6 3 2 15,-6 5 0 1,-23 11 0-1,-4 2 0-15,6 3 0 0,3 5 0 16,3 6-1-16,7 2 0 16,5 3 0-16,6-9 0 15,9 9-1-15,6-3 0 16,11 1 0-16,4-7 1 16,6-7-3-16,0-2 0 15,-1-6-3-15,1-6 0 16</inkml:trace>
  <inkml:trace contextRef="#ctx0" brushRef="#br0" timeOffset="11412.1389">18212 12753 7 0,'0'29'3'0,"0"24"0"0,3-45 0 0,-3 5-3 16,0 3 0-16,6-3 0 15,0 3 0-15,0-8-2 16,-3-3 0-16</inkml:trace>
  <inkml:trace contextRef="#ctx0" brushRef="#br0" timeOffset="11634.5141">18245 12539 7 0,'0'10'3'0,"6"-7"-2"0,-3-6 5 15,3 6-6 1,0-1 1-16,0-2 0 0,3 3 0 16,0 2-4-16,3-2 1 15</inkml:trace>
  <inkml:trace contextRef="#ctx0" brushRef="#br0" timeOffset="11965.4671">18367 12872 7 0,'-9'21'3'0,"9"-5"0"15,0-16 3-15,0 0-6 16,0-5 1-16,3-1 0 15,3-2 0-15,0-5-2 16,3-5 1-16,3-3 0 16,3-1 1-16,3 4-1 15,0-1 1-15,-4 6-1 16,1 3 1-16,-3-1 0 16,0 6 0-16,-3 5 1 15,0 5 0-15,-3 3-1 16,0 5 1-16,-3 3-1 15,0 5 1-15,0-5-1 16,0-3 0-16,0 1-4 16,0-1 1-16,3-3-3 15,3-2 1-15</inkml:trace>
  <inkml:trace contextRef="#ctx0" brushRef="#br0" timeOffset="12370.9547">18843 12708 9 0,'-12'-3'4'15,"-11"17"-3"-15,11-12 5 0,-3-2-6 16,-6 3 1-16,3 2-1 16,0 0 1-16,3 1-2 15,6 2 1-15,7 0 0 16,4 0 0-16,7-1 0 16,9 1 0-16,3 0 0 15,0 3 0-15,-3-3 0 16,0 0 1-16,-3 0-1 15,-4 2 0-15,-2-2 0 16,-6 0 1-16,-3 5-1 16,-6 1 0-16,-5-4 0 15,-7-2 1-15,0-5-3 16,0-3 0-16,3 0-1 0,9 0 0 16</inkml:trace>
  <inkml:trace contextRef="#ctx0" brushRef="#br0" timeOffset="12927.0927">18900 12824 6 0,'18'-2'3'0,"26"-17"-2"15,-32 11 4-15,3-5-5 16,0 0 1-16,0 2 0 16,-3-2 0-16,3-3-1 0,-9 3 0 15,-3 0 1-15,-6 2 0 16,-3 0 0-16,-6 6 0 15,0 8 0-15,-3 5 0 16,0 0-1-16,-3 5 1 16,3 5 0-16,4 6 0 15,2 0 0-15,6 3 1 16,6-9-1-16,6-5 0 16,5-2 0-16,7-1 1 0,0-4-2 15,3-4 1-15,6 1-3 16,-1-3 1-16,1-3-4 15,-3-2 1-15</inkml:trace>
  <inkml:trace contextRef="#ctx0" brushRef="#br0" timeOffset="13227.1273">19287 12885 5 0,'0'-2'2'0,"0"7"3"15,0-5 0-15,0-5-5 16,0 5 1-16,0-8 0 16,0 0 0-16,-3-3-1 15,3-2 0-15,-3-3 2 0,3-3 0 16,0 1 0-16,3 5 1 15,0 0-1-15,0 2 0 16,0 3 0-16,3 3 0 16,3-1-4-16,0 1 0 15,6 0-3-15,2 0 1 16</inkml:trace>
  <inkml:trace contextRef="#ctx0" brushRef="#br0" timeOffset="13617.1844">19632 12557 10 0,'-3'11'5'0,"3"26"-4"0,0-24 7 15,6 8-8-15,-3 0 1 16,-3 3 1-16,0 5 0 16,-3 0-3-16,6-2 0 15,-3-1 1-15,3-2 0 16,0-3-3-16,-3-8 0 16</inkml:trace>
  <inkml:trace contextRef="#ctx0" brushRef="#br0" timeOffset="13917.5388">19436 12745 6 0,'6'-3'3'0,"29"-7"-2"15,-23 7 2-15,6 3-4 16,6-5 1-16,6 2 0 15,-1 1 0-15,1-1 0 16,-3 0 0 0,0 3 0-1,-3 3 0-15,-6-3 1 16,-4 3 0-16,-2 4 0 16,-3 4 0-16,-3 5 0 15,0 0 0-15,-3 0-1 16,3 5 1-16,-3-8-3 15,0 0 0-15</inkml:trace>
  <inkml:trace contextRef="#ctx0" brushRef="#br0" timeOffset="14082.9751">19778 12589 8 0,'-6'0'4'0,"6"-5"-3"0,0 7 5 0,0 1-7 16,0 0 1-16,0-1-4 16,6 3 0-16</inkml:trace>
  <inkml:trace contextRef="#ctx0" brushRef="#br0" timeOffset="14607.727">19903 12816 4 0,'9'19'2'0,"12"-14"1"0,-9-7 1 15,3-4-4-15,2 1 0 0,4-3 0 16,6-3 0-16,-3-2 0 16,-3-3 1-16,-3 6 0 15,-7-3 0-15,-8-3 1 16,-3-3 1-16,-11 1 0 16,-4 7 1-16,0 0-1 15,-6 11 1-15,-3-5-1 16,0 8 0-16,1 5-2 15,-1 0 0-15,6 2-1 16,3 1 0-16,9-1-2 16,6 1 0-16,6-6-3 15,9 1 0-15,3-6 0 16,6 0 0-16</inkml:trace>
  <inkml:trace contextRef="#ctx0" brushRef="#br0" timeOffset="14952.5442">20216 12721 10 0,'0'-2'5'0,"0"17"-5"0,0-9 9 16,0 2-7-16,-3 0 1 16,3 0-1-16,0-3 1 15,0 0-4-15,0 0 0 16,0-2 2-16,0-3 1 15,0 0-2-15,3-5 1 16,3-3-1-16,2-3 1 0,1 3-1 16,3 0 0-16,0-5-1 15,0 8 1-15,0-3-1 16,0 5 1-16,3 3-1 16,-3 3 1-16,-3-3 0 15,0 5 1-15,-3 3-1 16,-1 3 1-16,1 2 0 15,0 3 0-15,0 0-1 16,0 5 1-16,-3-8-6 16,3-2 1-16</inkml:trace>
  <inkml:trace contextRef="#ctx0" brushRef="#br0" timeOffset="16694.4484">20972 12668 8 0,'-18'-18'4'0,"-12"-1"-1"0,24 19 4 16,0 3-7-16,-3 5 1 15,0 0 0-15,-3 5 1 16,3 0-3-16,0 6 1 15,1 5 1-15,2-1 1 16,3-1-2-16,0-1 1 16,3-3-1-16,3-2 0 0,6-5 0 15,5-1 1-15,4-2-1 16,9-3 0-16,3-5 1 16,6-2 0-16,-4-6-1 15,-2-3 1-15,-3-5-1 16,-3 1 1-16,-4-4-1 15,-2 6 0-15,0 5 0 16,-3 0 1-16,-3 0-2 16,-3 3 1-16,-3 2-1 15,-3 6 0-15,0 2 0 16,-3 6 0-16,3-1 0 16,3 1 1-16,0-1 0 15,3 1 0-15,0-6 1 16,2-2 0-16,1-6-1 15,3-5 1-15,0-5 0 16,0 0 0-16,0 2 0 16,-3-2 0-16,-3 0 0 0,-3-3 0 15,-6 0-1-15,-6 3 1 16,-6 2-1-16,-6 6 1 16,-6 5-1-16,0 5 0 15,1 6-1-15,2-3 1 16,3 2-1-16,3 1 1 15,6-3-4-15,3 0 0 16,6-3-1-16,6 0 0 16</inkml:trace>
  <inkml:trace contextRef="#ctx0" brushRef="#br0" timeOffset="19938.0207">21555 12705 6 0,'-24'3'3'0,"-9"8"-2"0,25-11 5 15,-1-3-5-15,-3 3 0 16,0 3 0-16,3-6 1 16,0 6-3-16,3-3 0 15,0 2 1-15,0 3 1 16,3 3-1-16,3 3 0 0,3 0-1 15,6-1 1-15,6 1 0 16,3-3 1-16,3 5-1 16,-1-5 0-16,-2 0 0 15,-3 0 1 1,-3 0-1-16,-6 0 1 0,-3 2-1 16,-6 1 1-16,-6-1-1 15,-6 1 1-15,0-1 0 16,-3-4 1-1,1-9-5 1,2-5 0-16</inkml:trace>
  <inkml:trace contextRef="#ctx0" brushRef="#br0" timeOffset="20269.4269">21737 12554 8 0,'3'-5'4'0,"-3"-8"-2"0,0 13 3 15,0 0-5-15,0 0 1 16,3 11 0-16,-3 2 1 15,3 5-2-15,-1 6 1 0,1 0 1 16,0-3 0-16,0 6-1 16,0 2 1-16,0 0 0 15,0 0 0-15,0 5-2 16,-3-5 1-16,3-5-3 16,0-5 0-16,-3-3-2 15,0-6 0-15</inkml:trace>
  <inkml:trace contextRef="#ctx0" brushRef="#br0" timeOffset="20449.1712">21638 12719 9 0,'0'10'4'0,"21"-10"-2"16,-9 0 5-16,6-3-7 0,9 3 1 15,3 0-2-15,-4-2 0 16,7-3-2-16,0-3 1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4T01:38:24.7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11 15589 5 0,'-15'-5'2'0,"6"18"-2"0,6-8 2 16,0 3-2-16,0 3 0 15,3 2 0-15,0 0 0 0,3 1 0 16,3 2 0-16,3-1 0 16,6-4 0-16,0 0 0 15,3-1 0-15,9 1 0 16,-6-3 1-16,17-3-1 15,1 3 1-15,0 3-1 16,-1-4 1-16,1-1-1 16,3-6 1-16,-1 5-1 15,4-5 1-15,6 3-1 16,2-3 0-16,4 0 0 16,-1-8 1-16,1-3-1 15,-1 1 0-15,4-4 0 16,8 4 0-16,1-3 0 15,2 2 0-15,-8 0 0 16,-1 3 0-16,-2 3 0 16,-1 0 0-16,1 5 0 15,2 0 0-15,4 0 0 16,-7 0 0-16,-2 0 0 0,0 0 0 16,-1 0 0-16,1 0 0 15,-1 0 0-15,4 0 0 16,-4 5 0-16,1 0 0 15,-4 3 0-15,-2 3 0 16,-3 2 0-16,-1-2 0 16,1 2 0-16,-3 0 0 15,5-2 0-15,-2-3 0 0,2 5 0 16,4-10 1-16,-3 2-1 16,-1-5 1-16,4-3-1 15,-1 1 0-15,1-6 0 16,2 5 0-16,1 3 0 15,0-5 0-15,-7 5 0 16,-5-6 0-16,-1 6 0 16,1-2 0-16,3-1 0 15,-1 1 0-15,1-4 0 16,3 1 0-16,-1 2 0 16,1 3 1-16,-7-8-1 15,-2-2 0-15,-3 10 0 16,2-3 0-16,-2-2 0 15,-3 2 0-15,0 1 0 16,-4 4 1-16,1-2-1 16,3 3 0-16,-1-3 0 15,7 8 0-15,-3-3-2 16,3-2 0-16</inkml:trace>
  <inkml:trace contextRef="#ctx0" brushRef="#br0" timeOffset="1037.4051">17031 16073 4 0,'12'27'2'0,"14"7"0"15,-17-23 0-15,3 2-2 16,0 8 0-16,0 3 0 16,0 3 0-16,0 2 0 15,0 5 0-15,0 3 0 16,-3-5 1-16,-4 2-1 0,1-10 1 16,0 21-1-16,-3-3 0 15,0 6 0-15,0 0 1 16,0-1-1-16,-3 3 0 15,0 1 0-15,0-9 0 16,-3 6 0-16,-3-3 1 16,0 0-1-16,-3-6 0 15,1 6 0-15,-1 0 1 16,0 0-1-16,0 0 0 16,-3-2 0-16,0 2 0 15,0-11 0-15,-3 0 1 0,0 3-1 16,0-2 0-16,1-6 0 15,-1 0 1-15,3 3-1 16,0-6 1-16,0 1-1 16,3-6 1-16,-3 11-1 15,0-11 0-15,0 3-1 16,6-3 1-16,0-5-1 16,0 0 0-16,3-3-1 15,3-5 0-15</inkml:trace>
  <inkml:trace contextRef="#ctx0" brushRef="#br0" timeOffset="1830.8598">16921 17497 1 0,'-6'0'0'0,"9"16"10"16,26 66-10-1,-53-151 0-15,33 85 1 16,-3 0 0-16,0 5 0 16,0-5-2-16,0 0 1 15,-3 0 0-15,0-3 1 16,0-5-1-16,0 0 1 0,-3 0-1 15,0 0 1-15,3 2-1 16,-3-7 1-16,0 2-1 16,3-2 1-16,-3 2-1 15,0-5 0-15,3 3 0 16,3-6 1-16,0-2-1 16,3-3 0-16,3-5 0 15,6-3 1-15,3 0-1 16,-1 3 0-16,1 2 0 15,0-2 0-15,-3-3-2 16,-3-5 0-16</inkml:trace>
  <inkml:trace contextRef="#ctx0" brushRef="#br0" timeOffset="2687.4437">16236 17788 3 0,'-15'3'1'0,"-9"-3"3"0,18 5-1 15,-3-5-3-15,0 3 1 16,-3 4 0-16,1 1 0 16,-1 6-2-16,3-6 1 15,0 0 0-15,0-1 0 16,0 7 0-16,3-6 0 15,0 0-1-15,3 5 1 0,0-5-1 16,3 2 1-16,3-2-1 16,3 3 1-16,6-3 0 15,3 0 1-15,3-6-1 16,0 6 0-16,2 0 0 16,-2-3 1-16,-3-2-1 15,0 2 0-15,-3 3 0 16,-3 0 1-16,-3 0-1 15,-6 0 1-15,-3 0 0 16,-3 5 0-16,-3-5 0 16,-3 0 0-16,-3 0 0 15,0-3 1-15,-3-2-1 16,1 2 0-16,2-10-1 16,0 5 0-16,3 0-1 15,3 5 1-15,3-5-3 16,0-5 1-16,3 5-1 15,6-8 0-15</inkml:trace>
  <inkml:trace contextRef="#ctx0" brushRef="#br0" timeOffset="3303.174">16471 17881 4 0,'-9'0'2'0,"6"-14"0"15,3 14 2-15,0 0-4 16,-3-8 0-16,0 8 0 15,0 0 0-15,0 0-1 16,-3 0 1-16,-3 6 0 16,0-4 0-16,0 12-1 15,1-1 1-15,-1-3 0 16,3 6 0-16,0 3-1 16,3-9 1-16,3 6-1 15,0-8 1-15,0 5-1 16,6-5 1-16,0 0-1 15,0-2 1-15,0-4 0 16,2-2 0-16,1 0 0 16,3 0 0-16,0 0 0 0,0-8 1 15,-3 0-1-15,0 0 1 16,0 0-1-16,0-5 1 16,-3 5-1-16,3-2 1 15,-3-4-1-15,0 7 1 16,-3-1-1-16,0 2 1 15,0-2-1-15,-3 8 0 16,0 0 0-16,0 0 0 0,0 6-1 16,3-4 1-16,0 6 0 15,0 5 0-15,2-5-1 16,1 6 1-16,0-4 0 16,0-2 0-16,0 3-1 15,0-9 0-15,0 6 0 16,0-8 0-16</inkml:trace>
  <inkml:trace contextRef="#ctx0" brushRef="#br0" timeOffset="4324.6962">16662 18023 2 0,'0'-5'1'0,"11"-13"0"0,-5 10 1 16,0-6-3-16,3 6 1 0,0-5 0 16,0 5 0-16,0 0 0 15,-3 0 0-15,0 1-1 16,0 1 1-16,0 6-1 16,0 0 1-16,0 0 0 15,0 6 0-15,0-1 0 16,0-3 1-16,-3 6-1 15,3 0 1-15,-3-2-1 16,0-4 1-16,-3 6-1 16,6-3 1-16,-4-2-1 15,-2-3 0-15,3 5 0 16,0-5 1-16,0 0-1 16,3-5 1-16,0 5-1 15,3-8 1-15,0 6-1 16,0-6 0-16,0 2 0 15,0-2 0-15,0 8 0 16,0-2 0-16,-3 2-1 16,3 0 1-16,-3 0-1 0,3 2 1 15,0 4 0-15,2-4 0 16,-2 6-1-16,-3-2 1 16,0-4 0-16,0 6 0 15,0-3 0-15,-3 1 1 16,3-4-1-16,0 4 0 15,0-4 0-15,0-2 1 16,0 0-1-16,0 0 1 0,0 0-1 16,3-8 0-16,0 6 0 15,0-9 1-15,0 3-1 16,-1-2 1-16,1-4-1 0,0 6 0 16,-3 1 0-1,0-7 0-15,0 6 0 16,0 6 1-16,-3-4-1 15,0-2 1-15,-3 6 0 16,0 2 1-16,0-5-1 16,0-1 0-16,-3-2-1 15,0 8 1-15,0-2-1 16,0-4 1-16,0 6-1 16,0 0 0-16,0 0-1 15,0 0 1-15,-3 0-1 16,3 6 1-16,-3-4-1 15,3-2 1-15,-3 8-1 16,3-2 1-16,1 1-1 16,2 1 0-16,0 6 0 15,2-4 1-15,1 1-1 0,3-1 1 16,0-2-1-16,0 6 1 16,3-4 0-16,0-5 0 15,0 3 0-15,0 0 1 16,0-2-2-16,0-4 1 15,3-2-1-15,0 0 0 16</inkml:trace>
  <inkml:trace contextRef="#ctx0" brushRef="#br0" timeOffset="5133.8807">17435 17881 3 0,'-3'15'1'0,"3"-7"2"0,0-8 0 0,0 6-3 15,0-4 0-15,-2-2 0 16,2 6 1-16,0-6-1 15,0 0 0-15,0 0 1 16,0 0 0-16,0 0-1 16,0 0 1-16,0 0-1 15,2-6 0-15,1-2 0 16,3 6 1-16,0-6-1 16,0-5 0-16,3 5 0 15,0-6 0-15,0 6 0 16,0 1 0-16,0-1 0 15,0 0 0-15,0-6-1 16,-3 12 1-16,0-4 0 16,0-1 0-16,0 7-1 15,-3-3 1-15,-3 3-1 0,3 0 1 16,0 3 0-16,0-3 0 16,0 5-1-16,0-3 1 15,-1 6 0-15,1 0 0 16,0 6 0-16,0-6 0 15,0-1 0-15,3 1 0 16,0-2-1-16,0-4 1 16,0 6-1-16,0-2 1 15,0-1-1-15,0-3 1 16,3 6-1-16,0-8 0 0</inkml:trace>
  <inkml:trace contextRef="#ctx0" brushRef="#br0" timeOffset="5690.919">17769 17806 4 0,'0'-2'2'0,"-3"-3"-1"15,3 5 3-15,0 0-4 16,0-3 1-16,0-2 0 15,0-3 0-15,0 8-2 16,-3-6 1-16,0 4 0 16,0-4 1-16,0 6-1 15,0 0 1-15,-6 0-1 16,3 6 1-16,-3-4-1 0,0 9 1 16,0-3-2-16,3 2 1 15,0 4 0-15,0-1 0 16,3-2-1-16,0-4 0 15,1 1 0-15,-1-2 1 16,3-4 0-16,0-2 0 16,0 6-1-16,3-4 1 15,-1-2 0-15,4 0 0 16,0 0 0-16,3 0 0 16,0-2 0-16,0-4 0 0,0-2 0 15,0 0 0-15,0 1 0 16,3-1 1-16,-6 0-1 15,3 0 1-15,-3 2-1 16,-3-2 0-16,3 6 0 16,-6 2 0-16,0 0-1 15,0 0 1-15,6 2-1 16,-3 6 1-16,3 6-1 16,-1-6 1-16,1 5-1 15,0-5 1-15,3 0-1 16,-3-6 0-16,3 4 0 15,3-4 1-15</inkml:trace>
  <inkml:trace contextRef="#ctx0" brushRef="#br0" timeOffset="6335.7387">17438 17632 3 0,'0'13'1'0,"0"-26"1"0,0 13 1 15,0 0-3-15,0 0 0 16,0 0 1-16,3 5 0 16,0-2-2-16,0 5 1 15,0 0 1-15,0 5 0 16,0 3-1-16,0 0 1 16,0 7 0-16,0-1 0 15,-3 1 0-15,0-1 0 0,0-7-1 16,0 7 1-16,0-6-2 15,3-1 1-15,0-1-2 16,6-6 0-16</inkml:trace>
  <inkml:trace contextRef="#ctx0" brushRef="#br0" timeOffset="7027.9916">17968 17761 6 0,'0'0'3'0,"0"0"-2"16,0 0 5-16,-3 0-6 16,0 0 1-16,0 0-1 15,-3 0 1-15,3 8-2 16,-3-8 1-16,3 6 0 15,-2-4 1-15,2 4-2 16,0 2 0-16,0 0 0 16,3-1 0-16,0 1 0 15,0 0 1-15,3 3-1 16,0-3 0-16,2 0 0 16,1-6 1-16,0 6 0 15,0 0 0-15,0-2 0 16,0-4 0-16,-3 4 0 0,0 1 1 15,0-1-1-15,-3-4 1 16,-3 6 0-16,0-2 1 16,-3-4-1-16,0 6 0 15,0-8 0-15,0 6 0 16,0-6-2-16,-2-6 1 16,2 6-3-16,0-2 1 15</inkml:trace>
  <inkml:trace contextRef="#ctx0" brushRef="#br0" timeOffset="7536.1459">18066 17653 1 0,'-2'3'0'0,"4"13"3"16,1-9-3-16,0 4 0 16,-3 0 1-16,3 2 0 15,-3-3 0-15,0 4-1 16,0 2 0-16,0-1 1 16,0-1 0-16,0 2-1 15,0-1 1-15,0-1 0 16,0 2 0-16,0-3-1 0,0-3 0 15,0-2 0-15,3-2 1 16,-3-1-1-16,0-3 0 16,3 4 0-16,0-6 1 15,3 0 0-15,0-6 0 16,3-1 0-16,0-1 0 16,0-6-1-16,0 6 1 15,0-2-1-15,3-3 1 16,-3 5-1-16,0 2 0 0,0 6-1 15,0 6 1-15,2 2-1 16,-2 0 1-16,-3 5-1 16,0-5 0-16,0 0 1 15,0 2 1-15,0 1-1 16,0-1 0-16,0-2 0 16,0 0 0-16,0 0-2 15,0-2 0-15</inkml:trace>
  <inkml:trace contextRef="#ctx0" brushRef="#br0" timeOffset="7732.2198">18531 17920 3 0,'-6'6'1'0,"-6"9"2"0,9-9 0 16,-3 4-3-16,-3 3 0 16,0 1-2-16,-3-4 1 15</inkml:trace>
  <inkml:trace contextRef="#ctx0" brushRef="#br0" timeOffset="9007.8911">16141 18606 6 0,'-3'-8'3'0,"0"-8"-3"0,3 8 6 16,0 2-5-16,-3 4 0 15,0-3 0-15,0 5 1 16,0-3-3-16,0-2 1 16,0 10 0-16,-3-2 1 15,0 2-1-15,0 11 0 16,0 5-1-16,0-5 0 15,3 0 0-15,0-1 1 0,-3 1-1 16,6 3 1-16,0-3-1 16,0-6 1-16,0 4 0 15,0-1 0-15,0-11 0 16,6 4 0-16,-3-4 0 16,3-4 1-16,3-6-1 15,0-11 1-15,3 3-1 16,0-7 0-16,0 1 0 15,0-9 0-15,-4 10 0 16,1-3 0-16,0-5 0 16,0 5 0-16,-3 3-1 15,0-3 1-15,-3 8 0 16,0 0 0-16,0 0 0 16,0 3 1-16,-3 0-1 15,0 2 1-15,0-2-1 16,0 5 1-16,0 0-1 15,0 3 1-15,0-3-1 16,0 5 0-16,0 3 0 0,0 0 0 16,0 0-1-16,0 0 1 15,0 0-1-15,0 3 1 16,0 10-1-16,-3 3 1 16,0 8 0-16,0-3 0 15,3 11 0-15,0-3 1 16,0 0-1-16,0 3 1 15,0-3-1-15,0-5 0 16,0-3 0-16,3-5 0 0,0-1 0 16,-3-1 0-16,3-6-2 15,0 0 1-15,0-8-1 16,3 0 0-16</inkml:trace>
  <inkml:trace contextRef="#ctx0" brushRef="#br0" timeOffset="9234.7331">16358 18650 3 0,'-3'16'1'0,"3"6"1"15,0-22 0-15,0 5-2 16,0-5 1-16,0 2-2 16,0-2 1-16,0 0-1 0,-3 0 0 15</inkml:trace>
  <inkml:trace contextRef="#ctx0" brushRef="#br0" timeOffset="9399.9407">16361 18410 12 0,'-3'-8'6'0,"3"8"-9"0,0 0 13 16,0 0-12-16,0 0 1 0,0 0-1 15,0 0 0-15,0 0 1 16,3 5 1-16,3-2-3 16,0-3 0-16</inkml:trace>
  <inkml:trace contextRef="#ctx0" brushRef="#br0" timeOffset="9865.2013">16525 18391 5 0,'-3'-5'2'0,"3"5"0"0,0 0 3 16,0-3-5-16,0 3 1 15,0 0-1-15,-3 0 0 16,3 0 0-16,-3 3 0 15,0 2 0-15,0-2 1 16,0 5-2-16,3 5 1 16,-6 0 0-16,3 3 1 0,0 0-1 15,3 0 0-15,-3 13-1 16,3 0 1-16,0-2 0 16,0 2 0-16,0 0-1 15,-3 0 1-15,0-5 0 16,0 5 0-16,0-5 0 15,3-3 1-15,-3-5-1 16,0-1 0-16,3 1-1 16,0-2 1-16,0-6-2 15,0-1 1-15</inkml:trace>
  <inkml:trace contextRef="#ctx0" brushRef="#br0" timeOffset="10345.6863">16670 18391 6 0,'-5'-5'3'0,"2"5"-3"0,3-3 6 0,-3 3-6 16,0-5 1-16,0 5 0 16,0 0 0-16,0 0-2 15,0 0 1-15,0 5 0 16,-3-2 1-16,0 2-1 15,0 3 0-15,0 3 0 16,0 2 0-16,0 3-1 16,0 0 0-16,0 5 0 15,0 3 1-15,3 5-1 16,0 3 1-16,0 2-1 16,0-8 1-16,0 3 0 15,0 6 0-15,0-9 0 16,0-5 1-16,0 3-1 15,0-3 0-15,0-5-1 16,0 0 1-16,0-3-2 16,0 3 1-16</inkml:trace>
  <inkml:trace contextRef="#ctx0" brushRef="#br0" timeOffset="10675.507">16435 18566 6 0,'-3'-5'3'0,"3"10"-3"0,6-5 5 0,-6 0-7 16,6-5 1-16,3 5-1 15,0 0 1-15,3 0 1 16,0 0 1-16,0 5-2 16,6-5 0-16,0 2 1 15,-1 4 0-15,1-6 0 16,0 8 0-16,-3-8 0 16,0 0 1-16,-3 5-2 15,0-10 1-15</inkml:trace>
  <inkml:trace contextRef="#ctx0" brushRef="#br0" timeOffset="11750.6501">16340 18590 2 0,'3'0'1'0,"0"5"-1"0,-3-2 0 0,3 5 0 15,-3-3 0-15,3 5 0 16,3 9 0-16,0-9 0 16,-3 6 0-16,0 3 0 15,-3-3 1-15,0-6-2 16,0 4 1-16</inkml:trace>
  <inkml:trace contextRef="#ctx0" brushRef="#br0" timeOffset="12341.6966">17290 18365 3 0,'0'0'1'0,"3"0"-2"15,-3 0 2-15,0 5-1 16,3 8 0-16,3 3 1 16,-1 8 0-16,4 0-1 15,-3 5 0-15,0 3 1 0,3 2 0 16,-3-2 0-16,-3 0 0 15,-3-6-1-15,0-2 0 16,6-3-1-16,-6-3 0 16</inkml:trace>
  <inkml:trace contextRef="#ctx0" brushRef="#br0" timeOffset="13601.4568">17483 18468 5 0,'-6'0'2'0,"-9"8"-2"16,12-8 3-16,0 0-3 16,-3 8 0-16,-3-3 1 15,0-2 0-15,-2 5-2 16,2-3 1-16,0 3 0 15,0 0 1-15,0-6-1 16,3 4 1-16,3 2-2 16,-3-8 1-16,3 8-1 15,3-8 1-15,0 5-1 16,6-2 1-16,-3 5-1 16,3-3 0-16,3 3 1 15,0 0 0-15,0-3 0 0,3 3 0 16,-1-8 0-16,4-5 1 15,0 5 0-15,3 0 0 16,3-3-1 0,0-2 1-16,0-9-1 0,-1 7 1 15,1-4-1-15,-3 3 1 16,0-5-1-16,0 5 0 16,-3-5 0-16,0 5 1 15,0-3-1-15,-4-2 0 0,1 5 0 16,-3 0 1-1,0 0 0-15,-6 3 0 0,0-3 0 16,-3 5 0-16,-3-2 0 16,0-3 0-16,0 3-1 15,0 2 1-15,0 3-1 16,-3 0 0-16,0 0-1 16,0 0 1-16,0 3-1 15,-2 2 1-15,2 3-1 16,-3 0 1-16,0 0-1 15,0 0 1-15,0 0-1 16,0 0 1-16,3 2-1 16,0 1 1-16,3 2-1 15,0-5 0-15,3 8 0 16,0 0 0-16,3 0 0 16,3 5 0-16,0-5 0 15,0-3 0-15,0-5 1 16,0 0 1-16,3-3-1 0,0-2 1 15,3-3-1-15,2-3 1 16,1-8-1-16,0 3 0 16,3 1 0-16,-3-4 0 15,0-2-1-15,3-3 1 16,-6 3-1-16,0 5 1 16,-4 0 0-16,-2 5 0 15,0-2 0-15,0 5 0 16,0 0-1-16,-6 0 1 15,3 5-1-15,0 3 1 0,3-5-1 16,0 5 1-16,-3-3 0 16,0-2 0-16,3 2 0 15,-3 3 0-15,0-8 0 16,0 8 1-16,0-16-1 16,0 8 1-16,3-8-1 15,-3 0 1-15,3 0-1 16,0 0 1-16,0-5-1 15,0 5 0-15,0-5 0 16,0 2 1-16,-3-2-1 16,2 5 0-16,-2 0 0 15,0 0 0-15,0 3 0 16,-3-3 1-16,0 8-1 16,0 0 1-16,0 0 0 15,0 0 0-15,0 0 0 16,0 0 0-16,0 0-1 15,0 0 0-15,0 0 0 16,0 0 1-16,0 0-1 0,0 5 0 16,0-2 0-16,0 5 1 15,-3 0-1-15,0 5 0 16,0 11 0-16,0 2 1 16,1 1-1-16,-1 2 1 15,0 2-1-15,0 4 0 16,0-3 0-16,-3-3 0 0,3 0 0 15,0-5 0-15,0-1-1 16,0-1 0-16,0 1-2 16,3-1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13:14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9 17142 11 0,'0'3'5'0,"0"-6"-3"16,0 6 6-16,0 2-6 16,0 11 0-16,0 3 0 15,0 4 1-15,0 9-4 16,0 5 0-16,-6 3 2 16,6 10 0-16,0-5-1 15,6 3 1-15,-6 5-1 16,3 0 0-16,3 0 0 15,-6 0 0-15,3-11-1 0,3-10 1 16,-6-3 0-16,0-8 0 16,0-5-1-16,5-6 1 15,-5 1 0-15,0-8 1 16,0-3-1-16,0-3 1 16,3-10 0-16,3-3 0 15,-3-5 0 1,12-1 0-16,-6-1 0 15,-3-1 0-15,3-5-1 16,3 8 1-16,-3 2-1 16,6 1 0-16,0 2 0 15,-3 0 0-15,2 8 0 16,1 0 0-16,-3 3 0 16,3 5 1-16,0 0-1 15,3 13 1-15,-9 3-1 16,3 5 1-16,-3 3-1 15,3 5 1-15,-9-5-1 0,5 5 1 16,-2 2-1-16,3-1 0 16,-6-9-1-16,3 0 0 15,0-5-3-15,3-6 1 16,-6-2-3-16,6 0 1 31</inkml:trace>
  <inkml:trace contextRef="#ctx0" brushRef="#br0" timeOffset="1477.0318">945 17388 8 0,'-3'3'4'0,"-6"10"0"0,6-13 3 15,0 3-6-15,-3 5 0 16,-2 5 2-16,-1 3 1 16,0 0-5-16,-3 10 1 0,6-7 2 15,-3 2 0-15,0 3 0 16,0 0 0-16,0-3-1 16,9 0 0-16,0 0-1 15,0-2 1-15,3 7-1 16,6-2 1-16,-3-6-2 15,3 9 1-15,0-9-1 16,6 1 1-16,-6-3-1 16,0-6 1-16,2 4-4 15,1-6 1-15,6-3-2 16,0-2 0-16</inkml:trace>
  <inkml:trace contextRef="#ctx0" brushRef="#br0" timeOffset="2071.7396">1237 17513 16 0,'-9'-16'8'0,"9"0"-8"16,0 11 14-16,-6-3-13 16,3 0 1-16,0 5 0 15,0-2 0-15,-3-3-3 16,3 8 0-16,-6 0 2 16,0 0 0-16,0 0-1 15,1 0 0-15,-1 5 0 16,3-2 0-16,0 5-2 15,3 0 1-15,6 8 0 16,6-3 0-16,0 3 0 16,2 0 0-16,1-3 0 15,3 11 0-15,0-3-1 0,3 0 1 16,0-2-1-16,-3 2 1 16,3-5-1-16,-6-3 1 15,-4 3-1-15,-2-3 1 16,0-3 1-16,-6 4 1 15,-9-6 0-15,0 0 0 16,-2 0 1-16,-1-3 0 16,-9-5 0-16,3-5 1 15,-3-3-1-15,0 0 1 0,0 0-1 16,7-6 0-16,5 7-2 16,0-4 1-16,3 3-1 15,12-5 0-15,3 0-1 16,3-3 1-16,2 0-2 15,1 8 1-15,6-5-3 16,0 2 0-16,3-2-1 16,6 5 0-16</inkml:trace>
  <inkml:trace contextRef="#ctx0" brushRef="#br0" timeOffset="2626.9715">1645 17452 18 0,'-6'-8'9'0,"-6"-3"-6"0,9 6 16 16,-6-3-18-16,0 3 0 16,-3 2 2-16,3-2 0 15,0-3-4-15,-3 8 1 16,6 0 1-16,-2 0 1 15,-1 5-2-15,0 3 0 16,3 3-1-16,6 2 0 16,0 3-1-16,0 0 1 15,6 0-1-15,-3-3 1 16,6 0 0-16,3-2 0 0,-4-3 0 16,1-3 1-1,0-5-1-15,-3 5 1 0,3-5 0 16,0-5 0-16,0 0 0 15,0 2 0-15,-3-5 0 16,0 0 1-16,0 3-1 16,-3-3 1-16,0 5 0 15,0-2 0-15,-3 5-1 16,0 0 1-16,0 0 0 16,6 0 0-16,-6 5 0 15,3-2 0-15,-3 10 0 16,0-2 0-16,0 2 0 15,0 3 0-15,-3 13-1 16,3-5 1-16,0 0-1 16,-6 5 1-16,3 0-1 15,-3-5 0-15,3-3-2 16,0 3 0-16,0-9-3 0,0 7 0 16,0-7-3-16,3-1 1 15</inkml:trace>
  <inkml:trace contextRef="#ctx0" brushRef="#br0" timeOffset="2882.159">1850 17806 20 0,'-6'6'10'0,"3"-4"-8"0,3-2 17 0,0 0-19 15,-6 8 0-15,3 6-4 16,-3-6 0-16,0-1 0 16,3 7 0-16,-3 2-2 15,12-3 0-15</inkml:trace>
  <inkml:trace contextRef="#ctx0" brushRef="#br0" timeOffset="3513.2939">2157 17754 5 0,'6'23'2'0,"9"-12"2"15,-6-16 1-15,-6 5-4 16,5 0 1-16,4-6 3 16,0-2 0-16,3 0-5 15,-6-7 0-15,3-1 4 16,0 0 0-16,-3-5 0 0,0 0 0 16,-9 5-2-16,0 0 1 15,-9-5 0-15,0 5 1 16,-3 0-1-16,0 3 0 15,3 5-1-15,-6 0 0 16,3 8-2-16,0 0 0 16,4 8-2-16,-1 8 1 15,6-3-2-15,-6 3 0 16,6 0-2-16,0-3 1 16,3 3-3-16,0-3 0 15,6-3 0-15,3-4 1 0</inkml:trace>
  <inkml:trace contextRef="#ctx0" brushRef="#br0" timeOffset="3828.0228">2374 17420 12 0,'0'-5'6'0,"18"13"-3"16,-12-8 10-16,3 0-12 15,6 8 0-15,-6-3 1 16,3 3 1-16,2 0-3 0,1 8 0 16,-3 0 2-16,0 2 0 15,-3 1-1-15,0-1 1 16,0 9-1-16,-6 2 0 15,-3 3-2-15,0-3 1 16,-3 0-4-16,-6 0 1 16,-6-8-3-16,3-2 0 15</inkml:trace>
  <inkml:trace contextRef="#ctx0" brushRef="#br0" timeOffset="4339.7966">2794 17542 10 0,'6'0'5'0,"9"0"-3"0,-4 0 5 0,7 0-7 16,3 0 1-16,6 0-1 15,-3 0 1-15,3 0-1 16,-1 0 0-16,-2 0-1 16,-9 0 1-16,0 0-3 15,-3 0 0-15</inkml:trace>
  <inkml:trace contextRef="#ctx0" brushRef="#br0" timeOffset="4596.8455">2821 17672 13 0,'0'7'6'0,"5"-7"-4"16,-5 0 11-16,9 3-12 0,0 0 1 15,3-3 0-15,3 8 0 16,6-8-3-16,-6 5 1 15,6-2 1-15,3-3 0 16,2-3-1-16,-5-2 0 16,0-3-4-16,0 2 1 15,-3 4-3-15,3-3 1 16</inkml:trace>
  <inkml:trace contextRef="#ctx0" brushRef="#br0" timeOffset="7071.3163">1505 7734 3 0,'-24'8'1'0,"-6"13"2"0,24-18 1 32,-6 12-4-32,1 1 0 15,-4 5 1-15,0 1 0 16,3 4-2-16,-3 1 1 15,3 2 0-15,0-3 1 0,3 3-1 16,0 3 0-16,6 5 0 16,-6-3 0-16,3 3 0 15,1 6 0-15,2 4 0 16,-6 12 1-16,0-4-1 16,-6 3 1-16,6 1 0 15,0 7 0-15,3 8-1 16,-3 0 1-16,0 0-1 15,0 3 0-15,0-3 0 16,0 8 1-16,-6 5-1 16,7 3 1-16,-4-3-1 15,-3 1 0-15,6 7 0 16,-6 3 1-16,0 0-1 16,3 2 0-16,3 6 0 15,-3 0 1-15,0 0-1 16,-2 5 0-16,5-3 0 15,-3 3 0-15,0 1 0 0,0-1 0 16,3-3 0-16,0 9 0 16,3-4 0-16,0 1 0 15,3 3 0-15,-6-1 0 16,3 8 0-16,3-5 0 16,-6-2 0-16,9 2 1 15,-6 3-1-15,6-6 0 16,0-2-1-16,0 0 1 15,0-3 0-15,6-3 1 16,-6-2-2-16,0 5 1 16,0-2 0-16,0 2 1 0,0-3-1 15,0 3 0-15,0-2 0 16,0-3 0-16,0-1 0 16,0-9 0-16,3 4 0 15,3 1 0-15,-6-3 0 16,0 0 0-16,0-3 0 15,0 3 1-15,0-3-2 16,0-5 1-16,0 0 0 16,-6-3 0-16,6-7 0 15,-3 4 0-15,3-4 0 16,-6 4 0-16,3-7 0 16,3-3 0-16,0-2 0 15,0-1 1-15,0-2-1 16,0-3 0-16,-3 3 0 15,0-6 0-15,3-5 0 0,0 1 0 16,-3-6-1 0,3 0 1-16,0 2 0 0,0-5 0 15,-3 1 0-15,1-1 1 16,2 0-1-16,-6-8 0 16,3-2 0-16,3 0 0 15,-6-3 0-15,3 0 0 16,3-3 0-16,0-5 0 15,0 8 0-15,-6-5 0 16,3-3 0-16,3 3 0 16,0 2 0-16,-6-2 0 0,3 5 0 15,-3 0 0-15,6-8 0 16,-6-2 1-16,3-1-2 16,3-2 1-16,-6 0 0 15,3-3 0-15,3 0 0 16,0-2 0-16,0-3-1 15,0-3 0-15,0 0-1 16,0-5 0-16,0 0-1 16,0-3 0-16</inkml:trace>
  <inkml:trace contextRef="#ctx0" brushRef="#br0" timeOffset="7460.7215">749 16420 7 0,'0'0'3'0,"0"-3"0"0,0 3 6 16,0 0-9-16,0 0 1 15,3 3 2-15,3 2 0 16,-3-2-3-16,3 8 0 15,3-4 2-15,-6 1 0 16,3 3-1-16,0 2 1 16,2 3-1-16,1 0 0 0,0-3-1 15,0-2 1-15,0 5-1 16,0-6 1-16,6 1-1 16,-3-6 1-16,0-2 0 15,6-6 0-15,-6-5 0 16,5-8 0-16,7-2 0 15,0 7 1-15,0-5-2 16,3-5 1-16,-4-3-3 16,1 3 1-16,3-8-5 15,-3 8 0-15</inkml:trace>
  <inkml:trace contextRef="#ctx0" brushRef="#br0" timeOffset="9864.4405">3455 17269 7 0,'-9'3'3'0,"9"-11"4"0,0 8-2 15,-3-3-4-15,0 3 0 16,-3 0 1-16,3 3 1 0,-3 2-3 16,0 6 0-16,0 2 1 15,-6 11 1-15,3 5-1 16,-3 3 0-16,0 5-1 16,6 0 1-16,0-3-2 15,3 6 1-15,0-8-1 16,6 2 1-16,0-7-1 15,6-1 1-15,0-7-1 16,0 2 0 0,3-5-1-1,0 5 1-15,-3-5-3 16,3 0 1-16,0 5-1 16,0-8 1-16</inkml:trace>
  <inkml:trace contextRef="#ctx0" brushRef="#br0" timeOffset="10569.4988">3761 17484 12 0,'-9'-16'6'0,"3"-8"-5"16,3 16 13-16,-3 3-14 15,-3-6 1-15,0-2 0 16,1 5 0-16,-4 0-1 15,0 3 0-15,0-3 0 16,0 5 0-16,0 3-1 16,3 0 0-16,0 3-1 15,3 5 0-15,0 2 0 16,3 1 1-16,3 5-1 16,3 5 1-16,3-5 0 15,3 5 0-15,3-5 0 0,0 0 1 16,3 0-1-16,0-6 0 15,0 6 0-15,2 3 1 16,4-6 0-16,-6 3 0 16,3-3 0-16,-3 3 1 15,-3 0-1-15,3-3 1 16,-9-2-1-16,0 2 1 16,-3 0-1-16,-3-5 1 15,-3 0-1-15,-6 0 1 16,-6-6 0-16,3 4 1 15,-3 2 0-15,0-8 0 0,-3 5 0 16,0-10 1-16,4 2-1 16,-1-8 0-16,3 3-1 15,3 1 0-15,3-1-1 16,0-8 0-16,3 3 0 16,3-3 0-16,3 0-1 15,3 3 0-15,0-3 0 16,3 0 1-16,3 0-1 15,0-5 0-15,2 5-2 16,4 0 1-16,6 0-3 16,0 3 1-16</inkml:trace>
  <inkml:trace contextRef="#ctx0" brushRef="#br0" timeOffset="11469.731">4148 17370 10 0,'-6'-8'5'0,"3"-16"0"0,3 19 6 0,0-3-10 15,-3 5 1-15,0-10 0 16,0 10 1-16,0-2-3 16,0-3 0-16,-6 6 2 15,0-1 0-15,0 0-1 16,1 3 0-16,-1 0-1 16,0 0 1-16,0 0-1 15,0 3 0-15,0 2-1 16,0 8 1-16,0 6-1 15,0-1 1-15,0 1-1 16,3-3 0-16,0-3 0 16,3 3 0-16,0-3 0 15,0 0 0-15,3-2 0 16,0-3 0-16,0 0 0 16,0 0 0-16,6 0-1 15,0-3 1-15,0 0 0 16,3-2 1-16,3-3 0 0,0-3 0 15,0-2 0-15,3 0 1 16,0-3 0-16,-3 0 0 16,-1 0 0-16,-2 0 0 15,0 0-1-15,0 5 1 16,0-2-1-16,-3 0 1 16,0 2-1-16,0-2 0 15,-3 2 0-15,0-2 0 16,-3 5 0-16,3-3 1 15,-3 3-1-15,0 0 1 0,0 0-1 16,0 0 1-16,0 0-1 16,0 0 1-16,3-5-1 15,-3 5 1-15,0 0-1 16,0 0 1-16,0 0-1 16,0-3 0-16,0 3 0 15,3 3 1-15,-3-3-1 16,0 0 1-16,0 0-1 15,0 0 1-15,0 0 0 16,0 0 0-16,0 0-1 16,0 8 1-16,-3 0-1 15,0 0 1-15,0 5-1 16,-3 3 0-16,3 8 0 16,-3-3 1-16,0 0-1 15,3 3 0-15,-3 0 0 16,3-3 0-16,0 3 0 15,0 2 0-15,0-2-1 0,0 0 1 16,0 0-1-16,0 5 1 16,0-6-3-16,0-1 0 15,0-9-3-15,0-3 0 16</inkml:trace>
  <inkml:trace contextRef="#ctx0" brushRef="#br0" timeOffset="18330.7226">4476 17539 9 0,'0'0'4'0,"0"0"-1"15,0 0 3-15,0 3-7 16,0-3 1-16,0 8 0 16,0-3 1-16,2 3-1 15,-2 3 0-15,3 2 0 16,-3 0 0-16,3-2 0 15,-3 2 1-15,0-5-1 16,0 5 1-16,0-5-1 0,0-5 1 16,0 5-1-16,0-3 0 15,0-2 0-15,0-3 1 16,0 5 0-16,0-5 0 16,0 0-1-16,0 2 0 15,0-2 0-15,0 0 1 16,0 0 0-16,0 0 0 15,3-7-1-15,0-1 1 16,0-3-1-16,3-2 1 16,0 0-1-16,3 5 0 15,-3 0-1-15,3 0 1 16,0 0 0-16,0 0 0 0,0 5 0 16,0-2 0-16,0 0 0 15,0-3 0-15,0 0 0 16,0 8 0-16,-1-3 0 15,1-2 1-15,-3 5-1 16,0 0 1 0,0 5-1-16,0-2 1 15,0-3 0-15,0 8 0 16,0-8-1-16,-3 8 1 16,0 5 0-16,0-8 0 15,0-2-1-15,-3 5 0 16,3-3 0-16,-3-2 1 15,3 5-1-15,-3-8 0 16,0 0-1-16,0 0 0 16,0 0 1-16,3 0 0 15,3-8-1-15,0 5 1 0,3-5 0 16,0 3 1-16,3-3-1 16,-4 3 1-16,4-3-1 15,-3 0 1-15,3 5-1 16,-3-2 0-16,0-3 0 15,-3 8 0-15,0-3 0 16,3 3 0-16,0 0 0 16,-3 3 1-16,3-3 0 15,-6 5 0-15,3-2 0 16,0 5 0-16,0 5 0 16,0-5 0-16,-1 5 0 15,-2-2 0-15,0-3-1 16,0 5 1-16,3 3-1 15,-6-3 0 1,3-2-3 0,0 2 0-16,-3-5-4 0,3-3 1 15</inkml:trace>
  <inkml:trace contextRef="#ctx0" brushRef="#br0" timeOffset="18841.7623">4984 17592 5 0,'3'8'2'0,"6"19"4"15,-6-27-4-15,3 5-2 16,0 0 1-16,0-2 0 16,0-3 1-16,0 5-2 15,0-5 0-15,3 3 2 16,0-6 0-16,0-2 0 16,0 2 1-16,3-2 0 15,-3 0 0-15,-3-3-1 16,3 0 1-16,-4 0-1 15,1 0 0-15,-3 0 0 16,0-5 1-16,-3 2-2 0,0-2 1 16,0 5 0-1,-3-5 0-15,0 5-1 0,-3 0 1 16,1 0 0-16,-1 5 0 16,-3-2-2-16,0 2 1 15,-3-2-2-15,3 5 1 16,0 0-2-16,3 5 1 15,-3-2-3-15,0 5 1 16,3 0-2-16,-3 5 1 16,3 0-2-16,0-2 1 15,3-3-1-15,0 13 0 16</inkml:trace>
  <inkml:trace contextRef="#ctx0" brushRef="#br0" timeOffset="19742.3151">5371 17587 10 0,'-3'-5'5'0,"1"-3"-3"0,2 8 8 16,-3 0-8-16,0-8 0 15,-3 8 1-15,3-3 1 16,-3 3-5-16,0-5 0 15,0 5 3-15,-3 0 0 16,3 0-2-16,0 5 1 16,0-2-2-16,-3-3 1 15,3 8-1-15,0 5 0 0,3 0 0 16,0-2 0-16,3 5 0 16,-3-3 1-16,6 0 0 15,-3-5 0-15,0 0-1 16,0-5 1-16,3 4 0 15,3-4 0-15,0 0 0 16,0-3 0-16,3 0 0 16,3-6 0-16,0-1 0 15,-3-1 0-15,0-3 0 16,0-2 0-16,-1 0-1 16,1-3 0-16,0 5-1 15,0-5 0-15,0-2-1 16,0-1 1-16,0 1 0 15,-3-1 0-15,0-2 0 16,0 5 0-16,-3 0 1 16,0 0 0-16,-3-2 0 15,0 7 0-15,3-2 1 0,-3-3 1 16,0 3-1-16,0 5 0 16,0-3 1-16,0 6 0 15,0-3 0-15,0 0 1 16,0 3-1-16,0-3 1 15,0 0 1-15,0 8 0 16,0 0 0-16,0 0 0 16,-3-3-1-16,3 3 1 15,-3 0-1-15,3 3 0 16,0 2-1-16,-3 6 0 16,0 0-1-16,3 4 1 0,0 1-1 15,0 3 0-15,0 2 0 16,0 3 0-16,0-3 0 15,0 3 1-15,3-3-1 16,-3 0 0-16,3-5-1 16,0 0 1-16,3 8-2 15,-3-11 1-15,3 3-4 16,0-8 0-16,3 5-1 16,6-5 1-16</inkml:trace>
  <inkml:trace contextRef="#ctx0" brushRef="#br0" timeOffset="20252.9343">5702 17412 13 0,'-3'3'6'0,"-3"10"-3"16,9-10 12-16,-6 2-14 15,3 3 1-15,0 0 0 16,-3 8 0-16,3-3-3 15,3 3 0-15,-3 0 2 16,3 5 0-16,0 3-1 16,3 0 0-16,-6-3-1 15,6 0 0-15,-3 0-2 16,0-5 1-16,0 0-3 0,0-3 0 16,3-2-1-16,3-3 1 15</inkml:trace>
  <inkml:trace contextRef="#ctx0" brushRef="#br0" timeOffset="20943.7885">5872 17505 8 0,'-3'8'4'0,"3"-8"-2"15,0 0 7-15,0 5-9 16,0-2 0-16,0 5 0 16,3 5 0-16,-1-5 0 15,1 0 0-15,3 8 0 16,0-8 0-16,0-3 0 15,0 3 1-15,3 5-1 16,0-5 0-16,3-5 0 16,0 5 1-16,0-8-1 15,0 5 0-15,0-5 0 16,0 0 1-16,-1-5 0 16,1-3 1-16,-3 0-1 15,0 5 1-15,0-2 0 0,0-3 0 16,-3-3-1-16,0 1 1 15,0-6-1-15,0 0 1 16,-3 3-1-16,0 2 0 16,0-5-1-16,0 3 1 15,-3 0-1-15,0 2 0 16,0 3 0-16,0 0 1 16,-3 0-1-16,3 3 1 15,-3-3-1-15,0 3 1 0,-3 2 0 16,0-2 0-16,0-3 0 15,0 5 0-15,-3-2 0 16,0 5 0-16,0-3 0 16,0 3 0-16,0 0-1 15,1 3 1-15,-4-3-1 16,3 0 0-16,0 5-1 16,0-2 1-16,-3 2-1 15,3 3 0-15,-6 0-1 16,6 0 0-16,0 5 0 15,0-2 0-15,0-3-3 16,3 5 1-16,3-5-2 16,0 0 0-16</inkml:trace>
  <inkml:trace contextRef="#ctx0" brushRef="#br0" timeOffset="22865.4879">6318 17587 10 0,'0'0'5'0,"0"0"-4"0,0 0 6 16,0 0-7-16,0 0 1 15,0 0-1-15,0 0 1 16,6 0-1-16,0 0 1 16,3 0 0-16,6 5 1 15,-3-5 0-15,3 0 0 16,-1 3 0-16,4-3 0 16,0 0-1-16,3-3 0 15,-3 3-1-15,3 0 1 0,2-5-1 16,-2 5 1-16,3 0-1 15,-6 0 0-15,0-3-1 16,0 3 1-16,0-2-2 31,-4-1 0-31,-2-2-3 16,0 5 1-16,-3 0-1 16,-3-8 1-16</inkml:trace>
  <inkml:trace contextRef="#ctx0" brushRef="#br0" timeOffset="23179.938">6514 17489 8 0,'-6'0'4'0,"6"-3"0"0,0 3 6 15,0 0-8-15,0 0 1 16,0 0 0-16,0 3 0 0,0 2-4 16,0 3 1-16,0 3 2 15,0 5 0-15,0-3-1 16,0 3 0-16,0 10-1 16,0-7 1-16,0 2-1 15,0 3 1-15,0 0-2 16,0-3 1-16,0 0-3 15,0-5 0-15,0 0-3 16,0-1 1-16</inkml:trace>
  <inkml:trace contextRef="#ctx0" brushRef="#br0" timeOffset="23795.9767">6812 17486 10 0,'-3'0'5'0,"3"11"-2"0,0-6 6 15,0-2-8-15,0 5 0 16,0 5 0-16,0-5 1 16,0 8-3-16,3-3 0 0,0 3 1 15,3 0 0-15,0 5-1 16,3-5 1-16,0-3 0 16,3-2 0-16,0 2 0 15,3-3 1-15,-1-4 0 16,4 2 0-16,0-8 1 15,0 0 0-15,3-8-1 16,0 2 1-16,-3-4-1 16,-4-6 1-16,1 3-1 15,0 0 0-15,-3-3 0 16,0 0 1-16,-3 0-1 16,-3-5 0-16,-3 2 0 15,-3 1 0-15,-3-1 0 16,-3 3 1-16,0 3-1 15,-6 0 1-15,0-3-1 16,0 8 0-16,0-5 0 0,-3 5 1 16,1 5-2-16,-1 3 1 15,-3-5-1-15,0 10 0 16,0-2-1-16,-3-3 1 16,3 8-2-16,1 0 0 15,2-3-2-15,0 8 1 16,3-2-2-16,3-3 0 15,3 0-2-15,3 0 0 16</inkml:trace>
  <inkml:trace contextRef="#ctx0" brushRef="#br0" timeOffset="24170.3357">7238 17256 9 0,'6'16'4'0,"6"5"0"16,-9-13 4-16,3 5-5 15,-1 3 1-15,4 0 0 16,0 0 1-16,0 0-6 16,0 5 0-16,0 3 4 15,0 2 0-15,-3-2-2 0,0 0 1 16,-3-3-2-16,-3 0 1 16,0 3-1-16,-3 5 1 15,-3-5-3-15,0 0 0 16,-3 0-2-16,0-3 0 15,0 0-2-15,0-3 0 16</inkml:trace>
  <inkml:trace contextRef="#ctx0" brushRef="#br0" timeOffset="26317.4837">7550 17484 8 0,'0'0'4'0,"3"0"-2"0,-3 0 5 0,0 2-7 16,-3 1 0-16,0 2 0 15,3 6 0-15,0-3 0 16,-3 8 0-16,3-3 0 15,-3 0 1-15,3-2-1 16,0 7 0-16,0-7 0 16,0-3 1-16,0 0-1 15,0 0 1-15,0-3-1 16,0-2 1-16,0-3 0 16,3-8 0-16,3 0 0 15,3 0 0-15,0 0 0 16,0-3 0-16,0 1-1 0,0-6 1 15,0 8-1-15,0 0 0 16,3 5 0-16,-3-2 0 16,0 0 1-16,0 5 0 15,-4 0 0-15,4 5 0 16,-3 0 0-16,0 3 1 16,-3-5-1-16,0 5 1 15,0 8-1-15,3-6 0 16,-3 1 0-16,0-3 0 15,0 5-1-15,0-2 0 16,0-6 0-16,0 3 0 16,0 0-1-16,0-8 1 15,0 0 0-15,-3 0 0 16,6-3 0-16,0-5 1 16,0 3 0-16,3-8 0 15,-3 5 0-15,3 5 0 16,0-5-1-16,-1 3 1 0,1-3-1 15,0 8 1-15,0-3 0 16,-3 1 0-16,0 2 0 16,3 0 0-16,-3 2 1 15,3-2 0-15,0 3 0 16,0 2 0-16,-3 3-1 16,3 3 0-16,-3 2-1 15,0-5 0-15,0 8-2 16,-3-8 1-16,0 0-3 15,0 0 0-15,0-1-3 16,-1-1 0-16,1-6 0 16,3 0 0-16</inkml:trace>
  <inkml:trace contextRef="#ctx0" brushRef="#br0" timeOffset="26711.1413">8030 17587 6 0,'5'5'3'0,"19"3"-1"0,-18-5 1 15,0-3-3-15,0 5 1 16,3-5 1-16,-3 0 1 16,0 3-3-16,0-3 1 15,0 0 2-15,0 0 1 0,3-3 0 16,-3-2 0-16,0-3-1 15,-3 0 1-15,3 3-1 16,-3-3 0-16,0-8-2 16,0 8 1-16,-3-3-1 15,0 1 1-15,0 2-1 16,0 0 1-16,0 5-2 16,0-2 1-16,-6 2-1 15,0 3 1-15,-3 0-2 16,-3 3 0-16,0 2-1 15,0 3 1-15,0 0-1 16,3 0 0-16,3 0-3 16,3 0 1-16,3 0-3 15,0 8 1-15</inkml:trace>
  <inkml:trace contextRef="#ctx0" brushRef="#br0" timeOffset="27473.7614">8283 17550 10 0,'0'-8'5'0,"-3"5"-2"0,3 3 5 0,0 0-6 15,-3-5 1-15,3 5 1 16,-3 0 0-16,-3 0-5 16,0 0 0-16,0 0 3 15,0 8 0-15,0-3-1 16,0 3 0-16,0 3-1 16,3 7 0-16,0-7 0 15,3 5 0-15,0-3-1 16,0-5 1-16,0 5-1 15,0-5 1-15,3-5-1 16,0 5 0-16,3-8 1 16,3 0 0-16,3-8 0 15,-3 0 0-15,3 0 0 16,-1-5 0-16,1 5-1 16,-3-8 1-16,3 0-1 15,-3-5 0-15,3 2-1 0,-3 1 1 16,0-6-1-16,0 8 1 15,-3-5 0-15,0 2 1 16,-3 1-1-16,0 2 1 16,-3 0 0-16,0 3 1 15,0-3 0-15,0 5 1 16,0-2-1-16,0 5 1 16,0 3-1-16,0-3 1 15,0 5 0-15,-3-2 0 16,3-3 0-16,0 8 0 15,0 0 0-15,0 0 0 16,0-3-1-16,0 3 1 0,0 3-1 16,-3 2 1-16,3 6-2 15,0 2 1-15,0 0-1 16,0 3 0-16,0 5 0 16,0 6 1-16,0 2-1 15,3 0 1-15,0-5-1 16,0 5 1-16,0 0-1 15,0 0 0-15,0-5 0 16,3-5 0 0,2 2-7-1,1-5 1-15,0-1-1 16,6-9 0-16</inkml:trace>
  <inkml:trace contextRef="#ctx0" brushRef="#br0" timeOffset="27833.7697">8664 17423 17 0,'-3'8'8'0,"0"5"-5"16,3-5 13-16,0 5-15 16,0 3 0-16,0 0 0 15,0 8 0-15,3-3-2 16,0 3 1-16,0 5 0 15,-1-5 0-15,1-3-2 16,0 0 1-16,0-3-4 16,0-4 0-16,0-1-1 15,0-3 1-15</inkml:trace>
  <inkml:trace contextRef="#ctx0" brushRef="#br0" timeOffset="28419.6552">8780 17542 10 0,'0'5'5'0,"9"11"-4"0,-6-13 8 15,-1-3-7-15,4 8 0 16,0 5 1-16,0-5 0 15,0 0-4-15,0 0 1 0,0 0 2 16,0-3 0-16,3-2-1 16,0 2 1-16,3 0-1 15,0-5 1-15,6-5-1 16,-6 0 1-16,2-3 0 16,-2 0 0-16,3 0-1 15,-3 0 1-15,0-3-1 16,-3 1 0-16,0-6-1 15,-3 8 1-15,0-3-1 16,0 1 1-16,-3 2-1 16,-3 0 1-16,-3 0 0 15,-3-3 1-15,0 3-1 16,-3-2 1-16,0 2 0 16,0 5 0-16,3-2-1 15,-3-3 0-15,3 8-2 16,0 0 0-16,0-3-1 15,-3 3 1-15,1 0-1 0,2 3 0 16,0-3 0-16,0 8 1 16,0-3 0-16,-6 3 1 15,3 3-1-15,0-1 1 16,0 1-1-16,0 2 1 16,0-2-1-16,3-1 1 15,-3-2-2-15,3 0 1 16,0-5-2-16,3 5 1 15,0-8-5-15,0 8 1 16</inkml:trace>
  <inkml:trace contextRef="#ctx0" brushRef="#br0" timeOffset="34679.3801">2791 18039 8 0,'0'6'4'0,"3"-12"-3"0,-3 6 6 16,0 0-7-16,0 0 1 15,6 0 0-15,0 0 1 16,3 0-2-16,5 0 1 0,7-2 0 16,3-4 1-16,3 6-1 15,0-5 1-15,-3 2-1 16,2 3 0-16,-5 0-1 16,0 0 1-16,-3 0-1 15,0 0 0-15,-3 0 0 16,-1 0 0-16,-2-5-2 15,0 5 0-15,0 0-2 16,-3 0 0-16</inkml:trace>
  <inkml:trace contextRef="#ctx0" brushRef="#br0" timeOffset="35296.3404">2815 18232 10 0,'0'-5'5'0,"-3"10"-4"0,3-5 7 0,0 0-8 15,0 0 1-15,0 0-1 16,-3 0 1-16,0 0-1 15,0 0 1-15,3 0 0 16,-3 0 1-16,3 3-1 16,0-3 0-16,0 0 0 15,0 0 1-15,0 0-2 16,0 0 1-16,0 0-2 16,0 0 1-16,6 0 0 15,0-3 0-15,6 3 0 16,5-5 0-16,-5 0 0 15,6 2 1-15,3 3-1 16,-3-5 1-16,3-3-1 16,0 8 1-16,2-3-1 15,-5 3 1-15,0 0-1 0,0 0 0 16,0 0 0-16,-3 0 0 16,0-5-1-16,-1 5 1 15,1 0-1-15,0 0 0 16,0-3-3-16,-3-2 1 15,0 5-2-15,6-3 1 16</inkml:trace>
  <inkml:trace contextRef="#ctx0" brushRef="#br0" timeOffset="39290.5648">3803 18031 7 0,'3'0'3'0,"-6"-5"-1"0,3 2 3 15,-3-2-5-15,-3-3 0 16,0 0 0-16,3 0 1 16,-3 0-1-16,3-5 1 15,-3 5-1-15,0-2 0 16,0-4 0-16,0 6 1 15,0-5-1-15,0 5 0 0,3 0 0 16,-3 0 1-16,3 0-1 16,0 1 0-16,0 1 1 15,-3 4 0-15,1-4-1 16,-1 6 1-16,0-2-1 16,-6 4 1-16,0-2-1 15,0 0 1-15,3 8-1 16,-3-2 0-16,3 1 0 15,0 7 0-15,0-4-1 16,3 9 1-16,0-3-1 16,3 2 1-16,3 1-1 15,3-9 0-15,3 6 0 16,3-8 1-16,0 5-1 16,3-5 1-16,0-2-1 15,0-4 1-15,0-2 0 16,0 0 0-16,3 0 0 15,-1-2 0-15,4-4 0 16,0-2 1-16,-3-5-1 16,0 5 0-16,0 0 0 0,-3 0 0 15,3 0 0-15,-6 6 1 16,-3-4-1-16,-3 1 1 16,-3 5-1-16,0 0 1 15,0 0 0-15,0 0 0 16,2 5-1-16,-2 3 1 15,0 6 0-15,0-4 0 16,0 3-1-16,-2 9 0 0,2-4 0 16,-3 11 0-16,3-5 0 15,-3 5 1-15,0-5-1 16,0 5 0-16,0 0 1 16,0 0 0-16,-3-5-1 15,-3-3 1-15,6-5-3 16,0 5 0-16,3-10-2 15,0 2 1-15</inkml:trace>
  <inkml:trace contextRef="#ctx0" brushRef="#br0" timeOffset="40145.4203">4199 18047 7 0,'0'6'3'0,"0"-4"-1"0,0 3 3 0,0 6-5 16,0 2 1-16,0 3 0 15,0 5 0-15,0-5-1 16,0 0 0-16,0 0 0 15,0 2 1-15,0-7-1 16,0 2 1-16,0-10-1 16,0 2 0-16,0 3 0 15,0-8 0-15,0 0 1 16,6-13 1-16,0 5-1 16,3-8 1-16,8 0-1 15,-5 0 1-15,0 3-1 16,3-3 0-16,-3 8-1 15,0-5 0-15,0 13 0 16,0-3 1-16,0 3-1 16,0 3 0-16,-1 5 0 0,1-3 1 15,-3 3 0-15,0 5 0 16,-3 3-1-16,3-5 1 16,0 2-1-16,-3 3 1 15,0 0-2-15,0-8 1 16,-3 2 0-16,3-7 0 15,-3 2-1-15,0-5 1 16,0-5-1-16,3 2 1 0,0-7 0 16,0-1 0-1,0-2 0-15,-1 2 1 0,1-2-1 16,0 5 0-16,0 0 0 16,0 0 1-16,0 3-1 15,0 2 0-15,0 3 0 16,0 0 1-16,0 3 0 15,0 2 0-15,0-2 0 16,0 10 0-16,3-5-1 16,0 5 1-16,-3-2-1 15,3-3 0-15,-3 5-1 16,3-5 0-16,-1 0-2 16,1 0 0-16,0 0-1 15,0-3 0-15,0-5-1 16,0 0 0-16</inkml:trace>
  <inkml:trace contextRef="#ctx0" brushRef="#br0" timeOffset="40536.7329">4749 18161 6 0,'0'-8'3'0,"6"8"-3"0,-6 0 3 16,0 0-3-16,3 0 1 15,0 0 1-15,3 0 0 16,3-8-2-16,0 0 0 16,0 6 2-16,3-12 1 0,0 1 0 15,0 3 0-15,0-4-1 16,-6 6 0-16,0-5 1 16,-3 3 0-16,2 2-1 15,-8-6 0-15,1 6 0 16,-1-5 0-16,-3 3-1 15,-3-4 1-15,0 6-1 16,3 3 1-16,0-3-2 16,-3 6 1-16,0-4-2 15,0 6 1-15,0 8-2 16,-3 0 1-16,3 3-1 16,0-1 0-16,3 4-1 15,3 1 1-15,3 1-1 16,3 0 0-16,3 5-2 15,6-5 0-15</inkml:trace>
  <inkml:trace contextRef="#ctx0" brushRef="#br0" timeOffset="41257.8761">5115 17986 10 0,'0'-13'5'0,"-3"10"2"0,3-2 5 0,-2 3-11 15,-4-4 0-15,0 4 1 16,-3-4 1-16,-6 6-4 16,3 6 1-16,0-6 2 15,0 2 0-15,3 4-1 16,0 1 0-16,3 1-2 15,0 6 1-15,0-4-1 16,3 3 1-16,0-5-1 16,3 0 0-16,0 0 0 15,0 0 0-15,0 0 0 16,3 0 1-16,0-3-1 16,3-5 0-16,0 0 0 15,3 0 0-15,0-5 0 16,0 2 1-16,0-2-1 15,0-3 1-15,0 0-1 16,0-5 0-16,3 2 0 16,-3-2 0-16,0-3-1 0,-4 0 1 15,1 1-1-15,0-1 1 16,0 3 0-16,-3-1 0 16,0-2 0-16,-3 1 1 15,0 1-1-15,0-2 1 16,0 1-1-16,0 1 1 15,0-2 0-15,0 1 0 16,0 7 0-16,0-6 1 16,0 6 0-16,0 6 0 15,-3-3 1-15,3-3 0 0,0 5 0 16,0-2 1-16,-3 5-1 16,3 0 0-16,-3 5-1 15,3-2 1-15,0 10-2 16,0 3 1-16,0 5-1 15,0-3 1-15,0 12-1 16,0 1 0-16,0 4 0 16,3-6 1-1,3 10-3 1,-3-7 1-16,3-3-4 16,0-5 1-16,3-3-1 15,6-5 1-15</inkml:trace>
  <inkml:trace contextRef="#ctx0" brushRef="#br0" timeOffset="41662.3099">5577 17994 11 0,'-3'8'5'0,"0"-8"-8"16,3 6 10-16,0-4-6 16,0 6 1-16,0 5 1 15,3 11 0-15,-3-3-4 16,0 8 1-16,3 1 2 16,-3-4 0-16,3 3-2 15,0 0 1-15,-3-5-3 16,3-3 1-16,0-5-3 15,0-3 0-15</inkml:trace>
  <inkml:trace contextRef="#ctx0" brushRef="#br0" timeOffset="42173.7403">5746 18174 6 0,'6'16'3'0,"12"5"-1"0,-12-18 1 16,3 2-3-16,0-2 1 16,0 2 0-16,0 0 0 0,0-2-1 15,0-6 1-15,3-2 1 16,0-3 1-16,0 0 0 15,-1-5 0-15,-2-3-1 16,0 3 1-16,0-6-1 16,0-2 1-16,-3 8-2 15,0-3 1-15,-6 8 0 16,0-2 0-16,-3-4 0 16,-3 1 1-16,0 5-1 15,-3 0 0-15,0 0-1 16,0 0 1-16,3 8-2 15,-2-5 1-15,2 5-2 16,-3 5 1-16,3-5-1 16,-3 3 0-16,0 2-1 15,3 3 1-15,-3 0-1 16,3 5 1-16,0-2-1 16,0 0 1-16,0-3-2 0,0 0 1 15,0-1-2-15,3 4 1 16,-3-6-2-16,3 3 1 15,-3 0-1-15,3 0 0 16</inkml:trace>
  <inkml:trace contextRef="#ctx0" brushRef="#br0" timeOffset="42636.5073">6303 18108 8 0,'-3'5'4'0,"3"-5"0"0,0 0 6 15,0 0-9-15,0 0 1 16,0 0 0-16,0 0 0 15,6 3-3-15,3-3 1 16,0 0 1-16,3 0 0 16,6 0-1-16,0 0 1 15,2 5-1-15,4-5 1 16,0 0-2-16,0 0 1 16,3-5-2-16,-4 5 0 15,-5 0-3-15,0 0 1 0</inkml:trace>
  <inkml:trace contextRef="#ctx0" brushRef="#br0" timeOffset="42952.5248">6330 18251 9 0,'-9'0'4'0,"6"13"1"16,3-13 5-16,0 0-8 16,0 0 0-16,0 0 0 15,0 0 0-15,0 0-3 16,6 3 0-16,3-3 2 16,3 5 1-16,9-5-2 15,-1 0 0-15,1 0 0 0,3 0 1 16,-3-5-2-16,0 2 1 15,3-2-2-15,-4-3 1 16,4 5-4-16,0-2 1 16,-3-3-1-16,3 0 1 15</inkml:trace>
  <inkml:trace contextRef="#ctx0" brushRef="#br0" timeOffset="43838.92">7143 18010 9 0,'2'0'4'0,"-10"-2"-3"0,8-4 8 16,0 4-9-16,0-4 0 16,0-2 1-16,-3 0 0 15,0-5-1-15,0 5 1 16,-3 0 1-16,-3 0 0 16,0 0 0-16,0 1 0 15,-6 1-1-15,0-2 1 16,3 8 0-16,-3-2 0 0,3 2-1 15,1 0 0-15,-1 2-1 16,0 4 1-16,3 2-1 16,0-1 0-16,0 9-1 15,3-2 1-15,0 1-1 16,3 1 0-16,3-8 0 16,0 5 0-16,3-5 0 15,3 0 0-15,0 6 0 16,3-6 0-16,3-6 0 15,3 6 1-15,2-3-1 16,1-10 1-16,3 5 0 16,0-8 0-16,0 0 0 15,-3 0 1-15,-3 0-1 16,-1 0 1-16,-2 0-1 16,3 1 1-16,-6-1-1 15,0 0 1-15,0 2 0 16,-3-2 0-16,0 8 0 0,-3-5 0 15,-3 5 0-15,0 0 1 16,0 0 0-16,0 0 0 16,0 0-1-16,-3 5 1 15,0 1-2-15,0 2 1 16,0 2-1-16,-6 6 1 16,3 13-1-16,0 0 0 15,-3 8 0-15,0-5 0 16,0 10 0-16,-2-7 0 15,-1 2 0-15,0 0 0 0,3-3-2 16,-3-7 0-16,6-1-4 16,0-7 0-16,6-6-1 15,0-5 0-15</inkml:trace>
  <inkml:trace contextRef="#ctx0" brushRef="#br0" timeOffset="66327.3167">10295 8035 2 0,'-39'27'1'0,"3"26"1"15,27-43 1-15,-6 6-2 16,-2 11 0-16,-7 7 0 15,0 6 1 1,0 7-3-16,-3 4 1 16,-2 2 1-16,-4 2 0 15,0 6 0-15,-6 8 0 16,4-3 0-16,-1 5 0 16,3 6 0-16,1-3 0 15,2 11-1-15,0 2 1 16,-3 3-1-16,6-3 0 0,4 1 0 15,2-1 1-15,3 8-1 16,0 1 0-16,6-4 0 16,0-2 1-16,6 8-1 15,0 3 1-15,0 4-1 16,0-4 1-16,3 10-1 16,0 0 0-16,1 0 0 15,2 3 0-15,2 0 0 16,-2 8 0-16,0-3-1 15,3 0 1-15,3 5 0 16,-3 8 1-16,3-2-1 16,0 2 0-16,3 6 0 15,-3-1 0-15,3-4 0 16,3 4 0-16,0-2 0 16,0 3 0-16,3-6 0 15,0 0 0-15,-1 9 0 16,1-6 0-16,0 2 0 0,0-2 0 15,3 3 0-15,3-1 0 16,-3 6 0-16,0-11 0 16,2 1 0-16,1-1 0 15,0-2 0-15,-3-1 0 16,3-4 0-16,-3 2 1 16,-3-6-2-16,2 1 1 15,1-8 0-15,-3 0 0 16,0 2 0-16,0-7 0 15,0-6 0-15,3 0 0 0,-1 3 0 16,1-6 0-16,0 1 0 16,3-6 0-16,0-2 0 15,0 2 0-15,-3 0 0 16,-1-13 0-16,1 5 0 16,3-15 0-16,3 2 0 15,-3 0 0-15,3 0 0 16,-1-2 0-16,-2-9 0 15,0-2 0-15,-3 0 0 16,0-8 1-16,-3-6-1 16,0-2 0-16,-1 0 0 15,-2-2 0-15,-3-6-1 16,0-3 1-16,0 3 0 16,0-2 0-16,0-4-1 15,0-7 1-15,-3 8 0 16,0-11 0-16,0-5 0 0,0 2 1 15,-3-7-2-15,0 2 1 16,0-5-1-16,0 0 0 16,-3-3-2-16,3-2 0 15</inkml:trace>
  <inkml:trace contextRef="#ctx0" brushRef="#br0" timeOffset="68145.4573">11241 17415 4 0,'-9'-3'2'0,"6"-2"1"16,-3 5 0-16,0-8-2 16,0 8 0-16,1-8 1 15,-4 3 1-15,0-3-3 16,0 0 0-16,-3 0 2 16,0 0 1-16,0 5 0 15,-3-2 0-15,0 10-1 16,3-2 1-16,0 2-2 15,1 6 0-15,2-3-1 0,0 2 0 16,3 6-1-16,3 3 0 16,3 2-1-16,0 0 1 15,6-2-1-15,0-1 0 16,3-2 0-16,-1-5 1 16,4 2-1-16,0-5 1 31,0-8 0-31,0 0 1 15,0-8 0-15,-3-5 0 16,0-3 0-16,0 0 1 16,0 3 0-16,-6-3 0 15,3 5-1-15,-3-2 1 0,0 5 0 16,-3 3 1-16,3-3 0 16,-3 8 0-16,0 0 0 15,0 0 0-15,0 0-1 16,0 0 1-16,3 0-2 15,0 10 1-15,5 1-2 16,-2 2 1-16,3-2-1 16,0 5 1-16,3-3-1 15,0 3 1-15,0-3-1 16,0-5 1-16,0 0-2 16,-3 0 0-16,0 0-1 15,0-3 0-15,0-5-1 16,-3-5 0-16</inkml:trace>
  <inkml:trace contextRef="#ctx0" brushRef="#br0" timeOffset="68461.4154">11381 17121 13 0,'-3'0'6'0,"6"0"-3"0,-3 0 11 16,0 5-14-16,0-5 1 16,0 3-1-16,3 10 0 0,0 3-1 15,3 5 1-15,0 3 0 16,-3 5 1-16,0 3-2 16,0-3 1-16,3 3 0 15,0-6 0-15,3-2 0 16,-3 0 0-16,0-3-1 15,-3 0 0-15,3-2-1 16,0-3 0-16,0-3-1 16,-1 3 0-16,1-8-1 15,3 0 0-15</inkml:trace>
  <inkml:trace contextRef="#ctx0" brushRef="#br0" timeOffset="68941.5387">11691 17293 11 0,'-3'0'5'0,"9"5"0"0,-9-5 10 16,0 0-14-16,-6 0 0 16,0 0 1-16,0 3 0 15,0 2-3-15,0-2 1 16,0 2 1-16,0 3 0 15,0 0-1-15,3-2 1 16,0 1-2-16,3 1 1 16,0 3-1-16,3-3 0 0,3-3-1 15,3 3 0-15,0-3 0 16,3 3 1-16,0 0-1 16,0 0 1-16,3 0 0 15,0-5 0-15,0 7 1 16,0-2 0-16,0-5 0 15,-3 5 1-15,-1 0 0 16,-2-3 1-16,0-2 0 16,-3 5 0-16,-3-3 1 15,-3 3 0-15,-3 0-1 16,-2 0 1-16,-1 0-2 16,0-3 0-16,0-2-2 15,0 5 1-15,0-8-2 16,0 5 0-16,3-5-2 15,3 5 0-15,0-2-1 16,0-3 0-16,3 0 0 16,0 0 0-16</inkml:trace>
  <inkml:trace contextRef="#ctx0" brushRef="#br0" timeOffset="69361.2407">11872 17420 8 0,'3'3'4'0,"6"15"-4"0,-6-15 7 0,3 2-7 16,0-2 0-16,3 5 0 16,3 0 1-16,0 0-1 15,3-3 0-15,3-2 0 16,-1-3 1-16,1 0 0 15,0-3 0-15,0-2 1 16,-3-3 0-16,0 0 0 16,-3 0 0-16,-3-3 0 15,-3 3 0-15,-1-2 0 16,-5-1 0-16,0-5 0 16,-2-2 1-16,-4 2-1 15,-3 5 0-15,0-2 0 16,-3 5 0-16,0 0 0 15,-3 8 0-15,0 0-1 16,0 3 0-16,0-3-1 16,0 11 0-16,1-1-2 15,-1 3 0-15,0-2-3 0,3 5 1 16,0 2-3-16,3 1 0 16</inkml:trace>
  <inkml:trace contextRef="#ctx0" brushRef="#br0" timeOffset="71087.8097">10357 17338 8 0,'6'0'4'0,"-6"0"-3"16,0 0 6-16,0 0-7 16,0 0 1-16,0 0-1 15,6 0 1-15,0 0-1 16,0 5 0-16,3 3 0 15,0 0 0-15,3 0 0 16,0 0 0-16,0 0 0 16,-1-3 0-16,1 3 0 15,0-5 0-15,0 5 0 16,0 0 0-16,-3-3 0 0,0-2 0 16,-3 2 0-16,0-2 1 0,0-3-1 15,0 0 0-15,-3 0 0 16,3-3 0-16,-6 3 0 15,6-5 0-15,-3 5 0 16,3-3 1-16,0-2-1 16,0-3 0-1,-1 0 0-15,4 0 0 16,-3 3 0-16,0-3 0 16,0-3 0-16,0 3 0 15,-3-5 0-15,0 5 1 16,0-5 0-16,0-6 0 15,-3 4 0-15,0-4 0 0,0 3-1 16,3-2 0-16,-3-4-1 16,3 1 1-16,0 0-4 15,0 5 0-15</inkml:trace>
  <inkml:trace contextRef="#ctx0" brushRef="#br0" timeOffset="72544.3444">12566 17227 7 0,'-6'-8'3'0,"6"-8"1"15,0 16 3-15,0 0-6 16,0-2 0-16,0-6 0 16,-3 0 1-16,0 2-2 0,0-2 0 15,-3 3 1 1,0-5 1-16,0 2-1 0,0 0 1 15,-3 2-1-15,3 1 0 16,0-3 0-16,0 8 1 16,0-2-1-16,-3 2 0 15,1 2 0-15,-1 3 0 16,0 3-1-16,0 0 0 0,0 0-1 16,3 8 1-16,0-8-1 15,0 11 0-15,0-4 0 16,3 4 1-16,0 0-1 15,3-4 0-15,0-4-1 0,3 2 0 16,3-5 1-16,0 0 0 16,3-8 0-1,0 5 0-15,3-5 0 16,0-5 1-16,2-3 0 16,1 6 0-16,-3-1 0 15,0 0 0-15,0-2 0 16,0-3 0-16,6 5 0 15,-12-2 1-15,0-3-1 16,3 8 1-16,0-3 0 16,-9 3 1-16,6 0 0 15,-6 3 0-15,0-3 0 16,-3-3 1-16,3 6-1 16,0-3 1-16,0 0-1 15,-3 8 0-15,0 0-1 0,0 0 0 16,0 5 0-16,0 8 0 15,0 1-1-15,0-4 0 16,0 3 0-16,0 3 1 16,0 0-1-16,0 5 0 15,0 0 0-15,0-8 0 16,0-2 0-16,0 2 0 16,0-5-1-16,0 0 0 15,3-3-2-15,0 0 1 16,3-2-4-16,0-3 1 15,3 0-2-15,9-3 1 16</inkml:trace>
  <inkml:trace contextRef="#ctx0" brushRef="#br0" timeOffset="72769.7652">12965 17579 20 0,'-3'5'10'0,"-3"-2"-11"15,6-3 20-15,-3 0-19 16,0 8 1-16,-3 5-1 16,0-2 0-16,-3 7-2 15,0 1 0-15,-3-3-4 16,0 5 0-16</inkml:trace>
  <inkml:trace contextRef="#ctx0" brushRef="#br0" timeOffset="74345.6009">11134 17978 6 0,'-6'-5'3'0,"0"2"2"0,6 3-2 0,-3-5-3 16,0 5 1-16,0-2 0 0,-3 2 1 16,0 0-2-16,0 0 0 0,-3 0 0 15,1 0 1-15,2 2-1 16,-3-2 1-16,0 5-1 15,3-2 0-15,0 2-1 16,0 1 1-16,0-4-1 16,0 6 1-16,0 0 0 15,0 0 0-15,0 0 0 16,0 5 0-16,3-5 0 16,0 8 1-16,0-3-2 15,3 1 1-15,0-4-1 16,0 3 1-16,3-5-1 15,0 0 1-15,0 0-1 32,6-2 0-32,-3 1 0 0,0-4 1 15,3-3-1-15,0 0 1 16,0 5 0-16,0-5 0 16,0-5 0-16,0-3 1 15,2 0 0-15,-2 0 0 16,0-5 0-16,0 5 0 15,-3-2 0-15,0 2 0 16,0-3 0-16,-3 3 0 16,0 0 0-16,0 0 0 15,0 6 0-15,-3-4 1 0,0-2 0 16,0 8 0-16,0 0-1 16,0 0 1-16,0-8-2 15,0 8 1-15,0 0-1 16,0 0 1-16,0 0-1 15,0 0 0-15,0 0 0 16,0 0 0-16,0 0 0 16,0 0 0-16,0 8 0 15,3-2 0-15,0 2 0 16,0 0 0-16,0 2 0 16,0 3 0-16,0 3 0 15,0-3 0-15,0 3-1 16,0-2 1-16,3-4-1 15,0-2 0-15,0 5-1 16,3-5 1-16,0 0-2 0,-1-3 1 16,4-5-2-16,-3 3 0 15,0-3 0-15,3 0 1 16</inkml:trace>
  <inkml:trace contextRef="#ctx0" brushRef="#br0" timeOffset="74660.8959">11399 17724 10 0,'-3'11'5'0,"0"-3"-7"15,3-5 10-15,0 5-8 16,0 5 0-16,0 3 1 16,0 7 0-16,0-1-1 15,0 7 0-15,3-5 0 16,-3 7 1-16,0-4-1 16,3-3 1-16,0-1-1 15,-3 1 0-15,3-3-2 16,0-5 0-16,3 0-1 15,0 3 0-15</inkml:trace>
  <inkml:trace contextRef="#ctx0" brushRef="#br0" timeOffset="75636.9889">11515 17965 6 0,'0'8'3'0,"9"5"-3"16,-3-5 4-16,-3 0-4 16,3 0 1-16,-3 0 0 15,3 5 1-15,0 1-3 16,0-4 1-16,-3-2 0 16,0 5 1-16,0-5-1 15,-3-2 1-15,0-4-2 16,0 4 1-16,3-4 0 15,-3-2 0-15,0-8-1 16,3 0 1-16,-3 0 0 16,3 0 0-16,-3-5 0 0,3 5 0 15,0 0 0-15,0-5 0 16,-1 5 0-16,4 0 0 16,0 0 0-16,0 6 0 15,0-4 0-15,0 4 0 16,0 2 0-16,3 0 0 15,0 0 0-15,0 2 0 16,3-2 0-16,-3 6 0 16,0-4 0-16,3-2 1 15,0 6-1-15,-1-4 0 16,1-2-1-16,0 0 1 16,3 0 0-16,-3 0 0 0,0 0 0 15,0-2 0-15,-3-4 0 16,3-2 0-16,-3 6 0 15,0-6 1-15,-3-3-1 16,-1 3 1-16,-2 0 0 16,6 6 0-16,-6-6 0 15,-3 0 1-15,0 2 0 16,-3-1 0-16,0 1-1 16,-6 4 1-16,-2-4 0 15,2 4 0-15,0-4-1 16,-3 6 1-16,3-2-2 15,0 2 1-15,0 0-1 16,0 0 1-16,3 0-1 16,-3 0 0-16,3 0 0 15,0 2 0-15,0-2-1 16,0 8 1-16,3-2-1 0,3 2 0 16,0 5-1-16,0-3 1 15,3 6 0-15,3 3 0 16,0-9-1-16,0 4 1 15,3-4 0-15,0-2 0 16,0 5 0-16,3 3 0 16,0-8 0-16,0 5 0 15,0-5 0-15,0-2 0 16,-1 2-1-16,4-6 0 16,0-2-1-16,0 0 0 0,0 0 1 15,0-8 0-15</inkml:trace>
  <inkml:trace contextRef="#ctx0" brushRef="#br0" timeOffset="76192.5138">12030 18031 5 0,'0'-13'2'0,"0"5"0"16,0 0 5-16,0 6-7 16,0-4 1-16,0-2 1 15,-3 6 0-15,0-4-2 16,0 1 0-16,-3-3 2 15,0 6 0-15,0-4 0 16,0 4 1-16,-3-4-1 16,0 6 0-16,0 0-1 15,4 0 1-15,-1 0-2 0,0 0 0 16,0 6-1-16,0-4 1 16,3 6-1-16,0 5 0 15,3 1 0-15,0-4 0 16,0 3 0-16,3 3 0 15,0-2 0-15,0-4 0 16,3-2 0-16,0 5 1 16,0-5-1-16,0-2 0 15,-1-6 0-15,4 0 0 16,0-6 1-16,0 4 0 16,-3-4-1-16,3-7 1 0,0 5 0 15,-3-2 1-15,0-4-1 16,0 6 0-16,0-5 0 15,0 5 1-15,-3 0-1 16,0 0 1-16,0 6 0 16,-3 2 0-16,0 0 0 15,0 0 1-15,0 0-1 16,0 0 1-16,3 2-2 16,0 4 1-16,3 2-1 15,0 2 0-15,0-2-2 16,0-3 0-16,-1 3 0 15,1-2 0-15,0-4-1 16,3 4 1-16,3-4-2 16,-3 4 1-16</inkml:trace>
  <inkml:trace contextRef="#ctx0" brushRef="#br0" timeOffset="76868.7616">12310 18000 8 0,'-9'-14'4'0,"0"6"-3"0,9 3 7 16,-3 5-7-16,0-8 0 16,-3 8 2-16,0 0 1 0,-3-2-5 15,0 4 1-15,0-2 1 16,6 8 1-16,0-3-2 15,-3 11 0-15,3-2-1 16,3-4 0-16,0 9 0 16,3-3 0-16,-3 2-1 15,0 1 1-15,3-9 0 16,3 3 1-16,0-5-1 16,0 0 0-16,0-8 0 15,6 0 1-15,-3 0-1 16,0-8 0-16,0-5 0 15,-3 5 1-15,0-8-1 16,0 0 1-16,0-5 0 16,-3 5 0-16,0-5 0 15,0-3 0-15,0 3-1 16,0 3 1-16,-3-3-1 16,0-1 1-16,3 6 0 0,-3 1 0 15,0-7 0-15,0 12 1 16,0-3-1-16,0-3 1 15,0 8 0-15,0-5 1 16,0 10 0-16,0-2 0 16,0 5 0-16,0 0 0 15,0 0 0-15,0 0 1 16,0 5-2-16,0 6 1 16,-3 2-2-16,3 3 1 15,0 5-1-15,0 3 0 0,0-1 0 16,0 12 0-16,0-9 0 15,0 3 1-15,3-5-1 16,0 3 0-16,0-9-1 16,-1 3 0-16,1-5-1 15,0 0 1-15,0-8-2 16,3-3 0-16,0 3-2 16,0-8 1-16</inkml:trace>
  <inkml:trace contextRef="#ctx0" brushRef="#br0" timeOffset="77335.2307">12453 18010 8 0,'3'13'4'0,"9"9"-4"0,-9-22 6 16,3 2-6-16,-1-2 0 15,1 6-1-15,0-4 1 16,3-2-1-16,0 0 1 15,0 0 0-15,3 0 0 16,0 0-1-16,-3-2 1 16,3-6 0-16,0 0 0 15,-3-6 0-15,0 9 1 16,-1-3 0-16,1 0 0 16,-3 0 1-16,-3 6 0 15,-3 2 0-15,0 0 1 16,3-6-1-16,-3 6 1 0,0 0 0 15,0 0 0-15,3 6-2 16,-3-4 1-16,0 6-1 16,0 5 0-16,3-5 0 15,-3 14 0-15,0-4-1 16,0 3 1-16,0 3-1 16,0 5 1-16,-3 3-1 15,-3 5 0-15,3 0 0 16,0 0 1-16,-3 0-2 15,3 0 1-15,0-5-2 16,1-3 0-16,-1-5-2 16,0-3 1-16,0-10-3 15,3-1 0-15</inkml:trace>
  <inkml:trace contextRef="#ctx0" brushRef="#br0" timeOffset="78143.6209">12944 18055 7 0,'0'8'3'0,"6"5"-1"0,-3-13 3 16,3 8-5-16,0 0 1 16,0 0-1-16,0 5 0 15,0-5 0-15,-1 0 0 16,1 0 0-16,3 0 1 16,0 0-1-16,0-3 1 15,3-2 0-15,-3-3 0 16,3 5-1-16,0-5 1 15,0-5 0-15,-3 2 1 0,0-5-1 16,0-5 1-16,-1 5-1 16,1-5 0-16,-3 2 0 15,-3-2 1-15,0 5-1 16,-3-5 1-16,-3 2-1 16,-3-2 0-16,-3 5 1 15,4 0 0-15,-4 0-1 16,0 3 0-16,0 5 0 15,0-3 0-15,0 3 0 16,0 0 0-16,0 3-1 16,0 2 0-16,0-2 0 15,0 2 0-15,0 1-1 16,0-4 1-16,3 4-2 16,0-4 1-16,3-2-3 15,1 8 0-15,-1-3-2 0,6 3 0 16</inkml:trace>
  <inkml:trace contextRef="#ctx0" brushRef="#br0" timeOffset="78550.5914">13390 17963 7 0,'-6'2'3'0,"-9"-2"2"16,12 0 1-16,-2 0-4 16,-4 5 1-16,0-2 1 15,0-3 1-15,0 5-6 16,0 3 0-16,0 0 4 15,0-2 0-15,0-4-2 16,0 6 1-16,3 0-2 16,3-3 1-16,-3 3-1 15,3 0 0-15,3 6-2 16,0-12 1-16,0 6-1 16,0 5 0-16,3-5-1 15,0 0 0-15,3 0 0 16,3-3 0-16,3-2-1 0,0-3 0 15,3 0 1-15,0 0 0 16</inkml:trace>
  <inkml:trace contextRef="#ctx0" brushRef="#br0" timeOffset="78940.1366">13506 17970 7 0,'-3'-5'3'0,"-3"5"1"0,6 0 6 0,-3 0-8 16,1 0 0-16,-4 0 1 16,0 0 0-16,0 5-4 15,-3-2 1-15,3 8 2 16,-3-3 0-16,3 0-1 15,0 2 0-15,3-2-1 16,0-3 1-16,3 3-2 16,0 0 1-16,0 6-1 15,3-4 1-15,3-2-2 16,0 3 0-16,0-1 0 16,3-10 0-16,0 8 0 15,0-8 1-15,-3 0-2 16,2 0 1-16,4 5 0 15,-3-10 1-15,0 5-2 0,0-8 1 16,3 0-1-16,-3 0 1 16</inkml:trace>
  <inkml:trace contextRef="#ctx0" brushRef="#br0" timeOffset="79452.0898">13602 17978 8 0,'-3'6'4'0,"9"-4"-3"0,-6 4 8 0,0-4-9 15,0 6 0-15,3 0 0 16,0 0 0-16,0 5 0 16,3-5 0-16,-1 8-1 15,1-8 1-15,-3 0-1 16,0 3 1-16,3-9 0 15,0 6 0-15,0-8-1 16,0 6 1-16,0-12 0 16,0 4 0-16,0-4 0 15,0-2 0-15,0-5 0 16,0 10 1-16,-3-2-1 16,3-3 1-16,-3 6-1 15,0-4 1-15,0-2 0 16,-3 8 0-16,0 0 0 0,0 0 1 15,0 0-1 1,0 0 0-16,0 0 0 0,0 0 0 16,0 0 0-16,0 0 0 15,3 6-1-15,0-4 0 32,3 6 1-32,0 8 0 15,0-3-1-15,0-5 0 16,-1 0-2-16,1 0 1 15,3 0-2-15,0-8 1 16,0 8-2-16,3-8 0 16,0 5 0-16,0-5 1 15</inkml:trace>
  <inkml:trace contextRef="#ctx0" brushRef="#br0" timeOffset="79902.0279">13878 17994 7 0,'-3'6'3'0,"3"-4"-2"0,0-2 7 15,0 0-7-15,0 8 0 16,3 0 0-16,0 5 0 15,0 3-2-15,3 13 1 16,0 0 1-16,0 1 0 16,0 4-1-16,0-5 1 0,-3 0-1 15,0-5 1-15,0 0-1 16,0-3 0-16,0 0-1 16,0-5 0-16,-3-8-2 15,0 0 1-15,0 0-1 16,0-8 0-16</inkml:trace>
  <inkml:trace contextRef="#ctx0" brushRef="#br0" timeOffset="80261.4077">13878 17941 8 0,'-3'0'4'0,"9"-2"-3"0,-6 2 8 16,6 0-9-16,3 2 1 16,0-2-1-16,3 6 1 15,0-4-1-15,0 6 0 16,0-2 1-16,6-4 0 16,-3 6 0-16,0-3 1 15,-4 1 0-15,1-4 0 16,-3 6 0-16,-3 0 0 15,-3 0 0-15,-3 0 0 16,-6 0-1-16,-6 5 1 16,0 3-1-16,1 5 1 15,-4-13-2-15,-3 8 1 16,-3-3-2-16,3-5 0 0,3 6-3 16,3-7 1-16,6-4-3 15,3 2 0-15</inkml:trace>
  <inkml:trace contextRef="#ctx0" brushRef="#br0" timeOffset="80637.2926">14158 17978 7 0,'0'6'3'0,"-6"12"2"0,6-12 1 16,0 1-5-16,0 1 0 16,0 8 0-16,0 0 1 15,3 5-3-15,0-5 1 16,-3-3 0-16,0-2 1 0,0-3-3 16,3 3 1-16,-3-1-2 15,3-5 0-15</inkml:trace>
  <inkml:trace contextRef="#ctx0" brushRef="#br0" timeOffset="80816.4593">14167 17910 13 0,'0'-6'6'0,"0"6"-3"15,0 0 12-15,0 0-15 16,3 0 0-16,0 6 0 15,0-4 0-15,3 6-2 16,0-2 0-16,0-1-3 16,3 3 1-16</inkml:trace>
  <inkml:trace contextRef="#ctx0" brushRef="#br0" timeOffset="81538.2359">14236 18068 4 0,'0'8'2'0,"12"-8"2"16,-6 0-1-16,-1 0-2 15,4 0 1-15,3 0 0 0,0 0 1 16,0-5-4 0,0-3 0-16,0 8 2 0,0-3 1 15,0-2-2-15,-3 3 1 16,0-4 0-16,-3-2 0 15,0 0-1-15,-4 0 1 16,4-5 0-16,-6 5 0 16,0-2 0-16,-6 2 0 15,4-3 0-15,-4 3 1 16,0 0-1-16,-3 0 0 16,0 6 0-16,0 2 0 15,-3 0-1-15,3 2 1 0,0-2-1 16,3 8 0-16,0 5-1 15,0 1 1-15,3-4-1 16,0 6 0-16,3 0 0 16,0 11 1-16,0-4-1 15,3 1 0-15,3-8 0 16,3 5 0-16,0-5-1 16,0-3 1-16,3-5-1 15,0 5 0-15,0-5-1 16,3-5 1-16,2 2-1 15,4-5 0-15</inkml:trace>
  <inkml:trace contextRef="#ctx0" brushRef="#br0" timeOffset="82408.0987">14632 18063 7 0,'-9'-8'3'0,"-3"8"0"0,9-2 6 16,-3 2-6-16,-3 0 0 16,0 0 0-16,0 0 0 15,-3 0-5-15,0 0 1 16,0 0 3-16,0 2 0 16,0-2-2-16,1 5 1 0,2-2-1 15,0 10 1-15,0-5-1 16,3 6 0-16,3-4-1 15,-3 6 1-15,6 2-1 16,3-7 1-16,3 5-2 16,0-5 1-16,0-1-1 15,3-2 1-15,3-3-1 16,-1-2 1-16,4-6 0 16,0-2 0-16,0-3 0 15,0 0 1-15,0-5-1 16,-3-3 1-16,0 5 0 15,-3-10 0-15,-3 8 0 16,0-5 1-16,-1-4-1 16,1 1 0-16,-3-3 0 15,0 3 0-15,0 3-1 16,0-1 1-16,0 1 0 0,-3 2 0 16,0-3 0-16,0 1 0 15,0-1 0-15,0 3 0 16,0 1 0-16,0-1 1 15,0 2-1-15,0 4 0 16,0-3 0-16,0 5 0 16,0 2 0-16,0 4 1 15,0-4 0-15,0-2 0 16,0 8 0-16,0 0 0 16,0 0 1-16,0 0 0 15,0 0-1-15,0-7 1 0,0 7-2 16,0 0 0-16,0 0 0 15,0 0 0-15,0 0-1 16,0 0 1-16,0 0-1 16,0 0 1-16,0 0 0 15,0 0 0-15,0 0 0 16,0 0 1-16,0-3 0 16,0 3 0-16,0 0 0 15,0 0 0-15,0 0 0 16,0 3 0-16,0 2 0 15,0 5 1-15,0 9-1 16,0-1 0-16,0 4 0 16,3 1 0-16,0 7 0 15,3 1 0-15,0-2-1 16,0 8 1-16,0-5-1 16,3-3 1-16,-3 3-2 0,0-3 0 15,0-8-2-15,0 0 0 31</inkml:trace>
  <inkml:trace contextRef="#ctx0" brushRef="#br0" timeOffset="99277.444">15072 18169 7 0,'-12'13'3'0,"9"0"-1"16,6-13 4-16,-3 3-6 15,0 2 1-15,-3-2 3 16,0 5 1-16,0 5-5 16,0 0 0-16,0 6 2 15,-3-3 1-15,-3 5-2 16,0-5 1-16,4 5-4 16,-1-5 0-16,0-8-2 15,0 0 1-15,3-3-1 16,3-5 0-16</inkml:trace>
  <inkml:trace contextRef="#ctx0" brushRef="#br0" timeOffset="99509.0644">15042 17933 6 0,'-12'6'3'0,"6"-4"-2"0,6-2 5 0,3 8-5 16,0 0 0-16,3 0 4 15,0 5 0-15,6-5-8 16,-3 6 1-16,3-4 2 16,-3-2 1-16,3-3-3 15,0 3 0-15</inkml:trace>
  <inkml:trace contextRef="#ctx0" brushRef="#br0" timeOffset="100243.7524">15471 17933 8 0,'-24'-2'4'0,"-3"-3"-3"16,18 5 5-16,0 0-6 16,1 5 1-16,-1-3 0 15,0 6 1-15,0-2-1 16,3 2 0-16,0 2-1 0,3-2 1 15,3 5-1-15,3 1 0 16,3-4 0-16,6-2 0 16,6 0-2-16,-1 3 0 15,4-3 2-15,0 0 0 16,0 2 1-16,-3-2 1 16,0 5 0-16,-3-5 0 15,-4 0 0-15,-2 5 1 16,-3-5-1-16,-3 6 1 15,-6-4-2-15,-3 6 0 0,-3-8 0 16,3 3 0-16,-8-1 0 16,-4 3 0-16,0-2-1 15,0-6 0-15,3-5-4 16,3 3 1-16,3-6-3 16,3-2 1-16</inkml:trace>
  <inkml:trace contextRef="#ctx0" brushRef="#br0" timeOffset="100665.4846">15605 18121 5 0,'6'16'2'0,"9"-8"2"0,-9-8-1 16,0 0-2-16,3 0 0 16,5-3 0-16,-2-2 0 15,0-3-1-15,0-5 0 16,0 5 1-16,0-2 0 16,-3-4 1-16,0 1 1 15,0-3 0-15,-3 6 0 16,-3-4 0-16,-3 1 1 0,-6-3-1 15,-3 0 0-15,-3 3-1 16,-3-3 0-16,0 8-1 16,0 0 0-16,0 8-1 15,-3 0 1-15,4 6-1 16,2 2 0-16,0 2-1 16,3 3 0-16,3 3-1 15,3 0 0-15,0 5-3 16,3-5 1-16,6 0-2 15,6 3 1-15</inkml:trace>
  <inkml:trace contextRef="#ctx0" brushRef="#br0" timeOffset="101071.6288">16105 17746 8 0,'0'-3'4'0,"-3"14"-1"0,3-11 3 0,0 7-6 15,0 7 1-15,0 7 3 16,3-3 1-16,0 12-6 16,0 1 1-16,0-2 2 15,0 0 0-15,0-5-1 16,3-3 1-16,-3 3-5 15,0 0 0-15,3-3-1 16,-3-5 1-16,0-3-1 16,-3 1 0-16</inkml:trace>
  <inkml:trace contextRef="#ctx0" brushRef="#br0" timeOffset="102361.4619">15962 17920 6 0,'3'0'3'0,"-6"0"-2"0,6-2 4 16,-3 2-5-16,6-6 1 15,3 4 0-15,3-4 1 16,3-2-3-16,0 6 1 15,2-6 0-15,4-3 1 16,6 9-1-16,-3-4 1 0,0 4-1 16,-3-4 0-16,-1 6 0 15,-2 0 0-15,0 0 0 16,-3 6 1-16,-3-4-1 16,0-2 0-16,-3 6 0 15,0-6 1-15,-3 0-1 16,0 2 1-16,-3-2-1 15,0 0 0-15,-3 0-1 16,0 6 1-16,0-6-1 16,0 5 1-16,0-3-1 15,2-2 1-15,-2 6 0 16,0-4 0-16,0-2 0 16,0 6 0-16,0-4 0 15,0 4 1-15,0-4-1 16,0 6 1-16,0 5 1 15,0-5 0-15,0 8-1 16,0 0 1-16,0-3 0 0,0 3 0 16,0-3-1-16,0-2 1 15,0 2-2-15,0-5 1 16,0-2-1-16,0-4 0 16,0-2 0-16,6 0 0 31,9-10 0-31,-3-4 0 15,0-2-1-15,3 1 1 16,0-7-1-16,0 9 1 16,0-3-1-16,-3 0 1 0,-1 3-1 15,-2 5 1-15,0 0-1 16,0 0 1-16,-3 0 0 16,0 8 0-16,-6 0-1 15,6-2 1-15,-6 2-1 16,0 0 0-16,3-5 0 15,-3 5 1-15,0 0-1 16,0 0 0-16,0 0 1 16,0 0 0-16,0 0 0 15,3 5 0-15,-3-5 0 16,3 0 1-16,0 2 0 16,0-2 0-16,0 6 0 15,0-4 0-15,-3 4-1 16,3-4 1-16,0 6-1 15,-3 6 1-15,0-7-1 16,0 9 1-16,3-2-1 16,-3-4 1-16,3 3-1 0,-3 3 0 15,3-3-1-15,-3-5 1 16,0 0 0-16,0-2 0 16,3-4-2-16,3-2 1 15,0 0 0-15,0-8 0 16,0-5 0-16,0 3 1 15,3-6-1-15,-4-3 0 16,4 3 1-16,-3 6 0 16,0-4 0-16,0 1 0 15,0 5 0-15,-3 0 1 0,0 6 0 16,0-4 0-16,-3-2 0 16,0 8 0-16,0 0-1 15,0 0 1-15,0 0-1 16,0 0 1-16,0 0 0 15,0 0 0-15,0 0 0 16,0 0 0-16,3-2 0 16,-3 2 1-16,0 0-1 15,0 2 1-15,0 6 0 16,0 6 0-16,0 2-1 16,0 5 1-16,-3-3-1 15,3 9 1-15,0 4-1 16,0 1 0-16,-3 11 0 15,0-4 0-15,0-2-1 16,0 0 1-16,0 0-2 16,-3-5 1-16,3 5-2 15,-3 0 0-15,3-13-3 0,-3 0 1 16,3-8-3-16,0-6 0 16</inkml:trace>
  <inkml:trace contextRef="#ctx0" brushRef="#br0" timeOffset="102841.3064">16950 17955 12 0,'-3'2'6'0,"6"6"-5"0,0-8 8 16,0 8-7-16,0 5 0 15,-3 3 1-15,0 5 0 16,0 1-4-16,0-4 1 15,0 11 1-15,0-8 1 16,0-5-2-16,3 0 0 16,-3 0-3-16,0-8 1 15,3-3-3-15,-3 1 0 0</inkml:trace>
  <inkml:trace contextRef="#ctx0" brushRef="#br0" timeOffset="103022.023">16941 17796 14 0,'0'3'7'0,"0"-6"-7"16,0 3 11-16,0 3-13 16,6 2 1-16,0-3-3 15,0 4 0-15,3-4 3 16,3 12 0-16</inkml:trace>
  <inkml:trace contextRef="#ctx0" brushRef="#br0" timeOffset="103397.2352">17165 17926 12 0,'0'0'6'0,"0"0"-7"0,0 0 10 0,0 0-8 15,6 0 1-15,-1 0 0 16,4 0 1-16,0 5-4 16,3-5 1-16,3 0 2 15,0 0 0-15,0 0-2 16,3 0 0-16,0 0-2 16,-3 0 0-16,-1 0-2 15,-2 0 0-15,-3 0-1 16,0 0 0-16</inkml:trace>
  <inkml:trace contextRef="#ctx0" brushRef="#br0" timeOffset="103651.774">17197 18060 9 0,'-9'3'4'0,"3"2"1"0,6-5 8 16,0 3-11-16,0-3 0 15,0 0 1-15,0 0 0 16,6 5-4-16,0-5 0 16,3 0 3-16,0 0 0 15,6 6-1-15,0-4 0 16,3-2-1-16,3 0 0 0,0 6-2 16,-1-6 1-16,-2 0-2 15,3 2 0-15,-3-4-3 16,-3-4 0-16</inkml:trace>
  <inkml:trace contextRef="#ctx0" brushRef="#br0" timeOffset="103982.3107">17620 17761 8 0,'-6'0'4'0,"9"-2"4"16,-3 2 3-16,0 0-8 0,0 0 0 16,0 0 2-16,0 2 1 15,0 4-8-15,0 4 1 16,3 4 5-16,-3 7 1 15,3 3-2-15,-3-1 1 16,3 14-2-16,0-7 1 16,3 9-2-16,-3 4 0 15,3-4-4-15,-3-2 1 16,3 0-7-16,0-5 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16:48.4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54 2551 10 0,'-6'0'5'0,"-6"10"-1"0,7-12 5 15,-7-1-7-15,-6 0 0 16,0 1 1-16,-6-1 1 16,0 3-5-16,0 0 0 15,4 0 2-15,2 3 1 16,3-6-2-16,3 0 1 0,0 6-2 16,3 5 0-16,0 2 0 15,3 6 0-15,3-5 0 16,3 2 1-16,3 3-1 15,6 0 1-15,6 2 0 16,9 1 0-16,3-1 0 16,-1 6 0-16,4-3 0 15,-3 3 0-15,0-3 0 16,-3-2 0 0,-4-3 0-16,-2-3 0 15,-6 0 0-15,3 1 1 16,-9-1 0-16,-3 3 0 15,-6-3 1-15,-3 0 0 16,-6 3 0-16,-6-5 0 16,-2-1 0-16,-4-2 0 0,-6 0-1 15,0-8 0-15,0 0-1 16,4 0 1-16,2-5-2 16,6 2 0-16,3 0-4 15,3 1 0-15,6-4-2 16,9-1 1-16</inkml:trace>
  <inkml:trace contextRef="#ctx0" brushRef="#br0" timeOffset="376.0861">16248 2574 9 0,'-3'0'4'0,"3"-13"-2"0,0 13 4 16,0 0-5-16,3 5 0 16,0 3 0-16,0 3 1 15,0 8-2-15,0 7 1 16,3 3 1-16,0 11 0 15,0-1 0-15,0 1 0 16,-1 5-1-16,4 0 1 16,0-5-1-16,0-1 0 15,3 4 0-15,-3-1 0 0,-3 0 0 16,0-4 0-16,0-1-2 16,-6-3 1-16,0-8-3 15,0-4 0-15,0-7-3 16,0-1 1-16</inkml:trace>
  <inkml:trace contextRef="#ctx0" brushRef="#br0" timeOffset="720.6878">16278 2548 5 0,'-3'-3'2'0,"12"-2"2"0,-4 5 0 16,7 0-4-16,6 0 1 15,3 3 0-15,6-1 1 16,-3 1-2-16,-1-3 0 16,-2-3 2-16,-3 9 0 15,-3-1 0-15,-3 5 1 16,-3 6 0-16,-3 0 1 15,-3-3-1-15,-9 6 1 16,-6-1-1-16,-12 1 0 16,-6 0-1-16,1-6 0 15,2-3-3-15,6-2 0 0,3 0-4 16,6-8 0-16,6 0-2 16,15-8 1-16</inkml:trace>
  <inkml:trace contextRef="#ctx0" brushRef="#br0" timeOffset="1382.1244">16941 2566 8 0,'-9'-7'4'0,"0"1"-1"0,7 6 5 16,-1 3-7-16,-3 0 0 15,0-3 1-15,-3-3 1 16,0 0-3-16,0 1 0 16,-3-1 2-16,0 3 0 15,-3 0-1-15,0 3 0 0,3-3-1 16,0 2 1-16,1 11-2 16,-1 6 1-16,3 2-1 15,0 3 1-15,3 0 0 16,3 2 0-16,0-5 0 15,3 3 0-15,3-11 0 16,3-2 0-16,9-3 0 16,3-8 0-16,2-5 0 15,1-6 0-15,-3-5 0 16,6-5 0-16,-3 0-1 16,-6 2 1-16,-3-7 1 15,2 7 0-15,-5 6 0 16,-3 5 0-16,-3-5 1 15,0 10 0-15,0-5-1 16,0 8 0-16,-3 0 0 16,0 3 0-16,0 8-1 0,3 5 0 15,-3-1-1-15,3 7 1 16,0-4 0-16,0 3 0 16,0-2-2-16,3-1 1 15,0 3-3-15,3-5 1 16,3-5-3-16,3-3 1 15</inkml:trace>
  <inkml:trace contextRef="#ctx0" brushRef="#br0" timeOffset="1952.8037">17209 2529 12 0,'-6'0'6'0,"-6"8"-6"15,9-8 10-15,0 0-10 16,-3 3 0-16,1 0 1 16,-1 10 1-16,0 5-2 15,0 1 0-15,0 7 1 16,3-4 0-16,0 1 0 16,3 1 0-16,3-3-1 15,3 6 0-15,3-6 0 16,3 0 1-16,2-10 0 15,7-6 0-15,3-5-1 16,6-3 1-16,0-2 0 16,-1-8 0-16,1 2-1 15,-6-10 1-15,-3 0-1 16,0 0 0-16,-7-3 1 0,1-3 0 16,-3 6 0-16,-3 5 0 15,-6 3 1-15,0 0 0 16,-3 2 0-16,-3-4 1 15,0 4-2-15,-3 0 1 16,0 3-1-16,0 3 1 16,-3 2-2-16,3 3 0 15,-2 3-1-15,2 2 0 16,0 3-1-16,0-2 1 16,0 7 0-16,3 5 0 15,0 6 0-15,6-3 0 0,0-2 1 16,6 7 0-16,0-7 0 15,2-1 0-15,4 1 0 16,0-1 1-16,3-4-2 16,0-4 0-16,3 1-3 15,0-3 0-15,2-6-3 16,1 1 1-16</inkml:trace>
  <inkml:trace contextRef="#ctx0" brushRef="#br0" timeOffset="2612.8355">18311 2514 9 0,'-3'0'4'0,"9"0"-1"16,-6 0 2-16,3 0-5 15,0 7 0-15,2 1 1 16,1 0 1-16,0 0-1 15,0 8 0-15,3 5 1 16,-3 1 0-16,3 1 0 16,-3 1 1-16,3-3-1 15,-3 3 1-15,3-3-2 16,-3 6 0-16,0-6 0 16,3-5 0-16,-3 0 1 0,0-11 0 15,0 3 1-15,0-3 0 16,2-13 0-16,1-5 0 15,0-3 0-15,0-13 1 16,0-3-2-16,0-5 0 16,-3 13-2-16,0 3 0 15,0 0-2-15,-3 3 0 16,0 4-2-16,0-2 0 16,0 1-4-16,0 4 1 15,3 0-2-15,6 3 1 0</inkml:trace>
  <inkml:trace contextRef="#ctx0" brushRef="#br0" timeOffset="3079.0125">18837 2479 21 0,'-3'5'10'0,"-5"-2"-10"16,5-3 20-16,-3 3-19 16,-3-1 0-16,-3 4 0 15,-3-1 1-15,-3 6-3 16,0-4 1-16,3 1 0 16,0-8 1-16,3 0-1 15,1 8 0-15,2-8-1 0,9 3 0 16,0 2 1-16,9 1 0 15,-1 2-1-15,7 2 1 16,3 3 0-16,3-2 1 16,-3 0-1-16,0-1 1 15,0 3-1-15,-3 1 0 16,-1-4 0-16,-2 3 1 16,0-5-1-16,-3 0 0 15,-3 0 1-15,-3 3 1 0,-3-1 0 16,-3 1 0-16,-3 5 0 15,-3-8 1-15,-3 2-1 16,-3 1 1-16,-2-6-5 16,-4-5 1-16,0 3-4 15,6-3 1-15,3 5-6 16,12-5 1-16</inkml:trace>
  <inkml:trace contextRef="#ctx0" brushRef="#br0" timeOffset="3738.8148">19939 2492 11 0,'-6'-8'5'0,"-3"0"4"15,6 3 2-15,0 3-10 16,-3 2 1-16,-3-6-1 16,-9 6 1-16,0 0-3 15,-3 0 0-15,1 6 2 16,-4-4 0-16,-3 11-1 15,3-7 1-15,3 2-1 16,4 0 0-16,5 2-1 16,3 3 1-16,6-10-1 15,6 2 1-15,3 9-1 16,9 1 1-16,-1-7 0 16,7 6 0-16,3-1 0 15,3-3 1-15,0 1-1 16,-4 2 0-16,-5 0 0 15,-3 3 0-15,-3-8 0 0,-6 11 1 16,-6-3 0-16,-9 2 0 16,-12 3 0-16,0 3 1 15,1-8-1-15,-7-3 0 16,0-7-1-16,3-4 0 16,3-7-5-16,7 0 1 15,11-3-2-15,8-3 0 16</inkml:trace>
  <inkml:trace contextRef="#ctx0" brushRef="#br0" timeOffset="4084.0101">20076 2514 18 0,'-12'0'9'0,"3"-6"-9"16,9 6 15-16,0 6-14 16,0-6 0-16,0 7 0 15,0 4 1-15,0-3-3 16,-3 5 1-16,6 11 1 16,-3 3 1-16,6 4-1 15,0 14 0-15,-3-5 0 16,0 10 0-16,0-5-1 0,3-5 1 15,0-6-1 1,-3-2 1-16,3 0-2 0,-4-6 1 16,1 1-3-16,-3-4 1 15,3-4-4-15,0-8 1 16,-3-3-2-16,0-8 1 16</inkml:trace>
  <inkml:trace contextRef="#ctx0" brushRef="#br0" timeOffset="4415.1983">20097 2479 12 0,'17'-8'6'0,"10"6"-6"16,-18 2 9-16,3 0-7 15,0 0 1-15,3 2 0 16,0 6 1-16,0 0-5 16,-4 0 0-16,1 3 3 15,0-1 1-15,-3 3-2 16,-6-10 1-16,-6 5-1 16,-3 3 1-16,-3 12-1 15,-6-9 1-15,-5-1-1 16,-4 0 0-16,3 0-2 15,6-5 0-15,0 0-4 16,3-3 0-16,6 1-2 0,15-4 0 16</inkml:trace>
  <inkml:trace contextRef="#ctx0" brushRef="#br0" timeOffset="4955.5946">20370 2609 12 0,'0'10'6'0,"15"-10"-3"16,-6-5 9-16,3 2-11 15,3-4 0-15,6-7 0 16,3 9 0-16,2-3-1 16,4-3 0-16,-3-2 1 15,-3 0 0-15,-6 2 0 16,-3-4 0-16,-4 1 0 15,-8 1 0-15,-9 2 0 16,-5-2 1-16,-7 5-1 16,-3 6 0-16,0 4-1 15,-3 4 1-15,0 4-1 0,1 9 1 16,2-6-1-16,0 0 1 16,3 14-1-16,3-4 1 15,6 1-1-15,6 5 1 16,6-2-1-16,3-1 1 15,6-10 0-15,6 0 0 16,3-3-2-16,6-10 1 0,2 2-3 16,4-5 1-16,0-8-3 15,-3 8 0-15,-4-10-3 16,-2 4 1-16</inkml:trace>
  <inkml:trace contextRef="#ctx0" brushRef="#br0" timeOffset="5390.3248">20728 2556 12 0,'0'10'6'0,"17"-15"-4"16,-11 10 10-16,6-5-12 15,0 0 1-15,3-7 0 16,0 7 0-16,3 2-1 15,0-4 0-15,0-4 1 0,-4-2 1 16,1 0-1-16,-3 0 1 16,-3-5 1-16,-6 3 0 15,-3-1-1-15,-6 0 1 16,-3 3-1-16,-3 1 1 31,-17 14-1-31,-1 1 1 16,6 3-1-16,3 2 0 15,3-5-1-15,3 5 0 16,6 3 0-16,1 5 0 16,8-2-1-16,5 2 0 0,4 0-2 15,6-7 0-15,6-1-2 16,6-3 0-16,3-2-2 16,5 0 1-16,7-8-2 15,0 0 1-15,-1 0 0 16,-2-5 1-16,-6 2 0 15,-3-5 1-15</inkml:trace>
  <inkml:trace contextRef="#ctx0" brushRef="#br0" timeOffset="6021.1391">21290 2553 12 0,'-3'6'6'0,"-9"-14"0"16,9 5 11-16,0-2-16 15,-3 2 1-15,-3 0 0 16,0 3 1-16,1-5-4 16,-4 5 1-16,0 5 2 0,0-2 0 15,0-6-2-15,0 9 1 16,0 4-1-16,-3 6 1 16,3 0-1-16,3 3 0 15,3-4 0-15,3 1 0 16,3-5-1-16,6-6 1 15,3 3-1-15,3-3 1 16,6-5-2-16,0-5 1 0,0-6-1 16,3 1 0-16,-1-6-2 15,-2 0 0-15,0 6 0 16,-3-4 0-16,-3-2 0 16,0-2 0-16,0-1 1 15,-3-7 0-15,-3 7 1 16,0-7 1-16,-3 2 0 15,-3 0 1-15,0 3 0 16,0-3 1-16,0 6 0 16,0 5 1-16,0-3-1 15,0-3 1-15,-3 9 0 16,0-6 1-16,3 3 0 16,-3 2 0-16,3 6 1 15,-3-3 0-15,3 2-1 16,-3 4 1-16,3 2-2 15,-3 2 0-15,0 6-1 16,0 3 1-16,0 5-1 16,0 2 1-16,0 9-1 15,3-3 0-15,0 5 1 0,3 5 0 16,3 1 0-16,0-9 0 16,0 6-1-16,3-1 0 15,0-4-3-15,0 7 1 16,-1-7-4-16,1 2 0 15,-3-3-3-15,3-4 0 16</inkml:trace>
  <inkml:trace contextRef="#ctx0" brushRef="#br0" timeOffset="7057.2649">16605 3500 13 0,'-3'0'6'0,"0"0"-6"15,3 0 7-15,0 3-7 16,0-3 1-16,3 5 1 16,0 3 0-16,0 13-2 15,0 6 0-15,0 5 1 16,0 10 1-16,0-5-1 16,0 0 1-16,-3 3-2 15,3-6 1-15,0 1-1 16,3-4 1-16,-3-4-1 15,3-14 0-15,0-2-2 16,0-1 0-16,-3-2-2 16,0-3 1-16,0 3-2 15,2 0 0-15</inkml:trace>
  <inkml:trace contextRef="#ctx0" brushRef="#br0" timeOffset="7433.6176">16730 3453 8 0,'-6'-8'4'0,"6"3"-1"0,0 5 6 0,0 0-9 15,0 0 1-15,0 2 0 16,0 4 0-16,3-1-1 15,0 5 0-15,3-7 1 16,-3 8 1-16,3 12 0 16,0 7 0-16,0 1 0 15,0 9 0-15,0 5 0 16,0-3 0-16,0 1 0 16,0 2 0-16,0-8-1 15,-3-8 0-15,2-5-1 16,1-9 1-16,-3 1-1 15,3 0 0-15,-3-5-3 16,0-6 1-16,0 6-4 16,0-9 1-16,0-7-1 15,0-8 0-15</inkml:trace>
  <inkml:trace contextRef="#ctx0" brushRef="#br0" timeOffset="7825.8786">16644 3389 9 0,'0'-2'4'0,"0"4"0"16,0-2 7-16,0 0-10 16,0 0 1-16,-3 3 1 15,0 2 0-15,-3 8-4 16,-3-2 1-16,-3 8 2 16,0-9 1-16,0 9-2 15,-3 12 0-15,0-1 0 16,0 1 0-16,-2-2-1 15,-1 1 1-15,-3 1-1 16,3 1 1-16,0-3-2 16,3-10 0-16,0-1-2 15,7-5 1-15,-1-2-3 16,3-3 0-16,3-3-1 0,9-13 0 16</inkml:trace>
  <inkml:trace contextRef="#ctx0" brushRef="#br0" timeOffset="8197.8686">16647 3448 10 0,'0'0'5'0,"3"-6"-4"0,-3 6 9 16,0 0-9-1,0 0 1-15,0 0 0 16,3 0 1-16,3 0-4 16,0 0 1-16,-1 3 2 15,4 2 1-15,0 0-1 16,0 3 0-16,3-2 0 16,0-1 0-16,3 0 0 15,6 6 1-15,3 2-1 16,2 0 0-16,1 6-1 15,3-1 1-15,-3 1-1 16,0-1 0-16,-1 1-1 16,-2-6 0-16,0 3-3 15,0-5 0-15,0-1-5 16,2-10 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24:49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26 3868 12 0,'0'-2'6'0,"6"4"1"0,-3-2 7 0,6 3-12 15,6 2 0-15,6 3 1 16,12 0 1-16,-1 0-5 16,13 0 1-16,12 0 3 15,11 0 1-15,6-3-2 16,-2-2 0-16,-1 2-1 15,-2-2 1-15,-4-1-2 16,-2-2 0-16,-13 0-6 16,-8 0 1-16,-6 0-3 31,-1 6 1-31</inkml:trace>
  <inkml:trace contextRef="#ctx0" brushRef="#br0" timeOffset="3228.0215">8943 6882 6 0,'9'-11'3'0,"15"9"-2"0,-18 2 4 15,6 2-5-15,3 4 1 16,0 1-1-16,0 4 1 0,-1 2-1 16,1 6 0-16,3 5 1 15,0 5 1-15,0 0-1 16,0 0 0-16,0 5 0 15,-3 3 1-15,-4-5-1 16,-2 10 1-16,-3 9-1 16,-6 4 0-16,0 3 0 15,-6-2 1-15,-3 5-1 16,1-6 1-16,-1 12-1 16,0 4 0-16,-3 8 0 15,-3-2 1-15,3-3-1 16,-6-2 0-16,0 7-1 15,3-2 1-15,-3 7-1 16,-2-4 0-16,-1-1 0 16,3-2 0-16,0 5 0 15,3 3 0-15,0-6 0 0,-3 8 0 16,7-2 0-16,-1-3 0 16,0 3 0-16,0 2 1 15,6-13-1-15,0 0 0 16,3 3 0-16,3-11 0 15,0 8 0-15,3 3 0 16,0 2 0-16,0-15 0 16,3-1 0-16,6 3 0 15,-3-7 0-15,3 1 0 16,-1 1 0-16,1 5 0 16,3 1 0-16,0-15 0 0,3-1 0 15,0 4 0-15,0-4 0 16,0-12 0-16,-4 4 0 15,4 2 0-15,3-3-1 16,-3 0 1-16,3-5 0 16,0-5 0-16,0-3 0 15,-1 0 0-15,1-5 0 16,-3-3 0-16,-3 0 0 16,-3-5 1-1,0-3-1 1,-3 3 0-16,0-5 0 15,-3-3 1-15,-3 0-1 16,0-6 1-16,-3-4 0 16,-3 2 0-16,0 2-1 15,-3 1 1-15,0 2-1 0,-6 3 0 16,3 3 0-16,-3 2 0 16,0 3 0-16,0 5 0 15,3 0 0-15,0 1 0 16,0-4-1-16,0 6 1 15,0 10 0-15,1 6 0 16,-1 0 0-16,-3 5 0 16,3-11-1-16,0 6 1 15,0 2 0-15,3 6 1 16,0-3-1-16,3-6 0 16,0 9 0-16,3 5 0 0,-3 8 0 15,3-11 1-15,-3 6-1 16,3 4 0-16,0-1 0 15,0 1 1-15,0 1 0 16,0 13 0-16,0-13-1 16,0 5 0-16,0 1 0 15,3-4 1-15,0-5-1 16,0 11 0-16,0 0 0 16,-3-6 0-16,3 9 0 15,0-3 1-15,3-11-1 16,0 8 0-16,0 3 0 15,0 2 0-15,0-7 0 16,0-1 0-16,0 6-1 16,0-6 1-16,0-7 0 15,0-3 0-15,-1 5 0 16,-2 3 1-16,-3-3-1 0,0-10 0 16,-3 2 0-16,-2 0 1 15,-4-5-1-15,-3 0 1 16,0-16-1-16,0 3 0 15,-3 3 0-15,-3 2 1 16,0-6-4-16,0-4 0 16,1-1-4-16,-1-7 0 15</inkml:trace>
  <inkml:trace contextRef="#ctx0" brushRef="#br0" timeOffset="3828.7746">9670 10861 18 0,'-9'3'9'0,"-6"29"-4"0,12-22 11 0,0 9-14 15,-3-1 0-15,0 14 1 16,3 8 0-16,0 10-4 16,-3 0 0-16,3-13 2 15,0-5 0-15,0-6-3 16,0-4 1-16,3-7-5 15,6-9 1-15,3-4-2 16,6-10 0-16</inkml:trace>
  <inkml:trace contextRef="#ctx0" brushRef="#br0" timeOffset="4038.7283">9884 10795 15 0,'-3'0'7'0,"6"13"0"0,-3-7 11 16,0-4-15-16,-3 9 0 16,0 5 3-16,0 10 1 15,0 3-9-15,0 6 1 16,0 15 4-16,-3 8 1 16,0-2-5-16,3-11 0 15,0 0-8-15,6 2 1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20:36.2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81 4426 11 0,'-3'0'5'0,"6"8"0"0,-3-8 6 15,0-5-10-15,3 10 1 16,0 9 0-16,0 7 1 16,0 5-3-16,0 9 0 15,0 10 2-15,0-8 1 16,0 5-2-16,0 3 1 0,0 0-1 15,0-11 0-15,0 3-1 16,0-2 1-16,0-3-2 16,3-1 0-16,-3-4-3 15,0-6 1-15,0-5-3 16,0-6 0-16</inkml:trace>
  <inkml:trace contextRef="#ctx0" brushRef="#br0" timeOffset="329.1556">12750 4757 8 0,'-3'-2'4'0,"6"4"-1"0,3-7 3 15,3-3-5-15,0 0 0 16,0 3 2-16,3 2 1 16,3 0-4-16,3 3 0 15,3 3 2-15,2 2 1 16,1-2-1-16,-3 0 0 16,0 2-1-16,0-5 0 15,-3 0-1-15,-1 3 0 16,-2-3-3-16,3 0 1 0,0 0-3 15,-3 0 0 1,0 0 0-16,-3 0 0 0</inkml:trace>
  <inkml:trace contextRef="#ctx0" brushRef="#br0" timeOffset="750.4867">13113 4786 8 0,'3'24'4'0,"-3"11"-2"16,0-28 8-16,6 1-8 15,-6 3 0-15,0 0 0 0,3-6 1 16,-3-5-4-1,0 5 0-15,0-5 3 0,0 0 0 16,0 3 0-16,-3 5 0 16,3-6 0-16,0-2 0 15,0-5 0-15,3-5 0 16,0-4-1-16,3-2 0 16,0-2-1-16,6-1 0 15,-3 6 0-15,3 0 0 16,0 0-1-16,0 5 1 15,-3 0-1-15,3 2 1 16,-3 1-1-16,0 3 1 0,-4-1-2 16,1 0 0-16,0 3-2 15,0 0 0-15,0 0-2 16,3-2 1-16</inkml:trace>
  <inkml:trace contextRef="#ctx0" brushRef="#br0" timeOffset="1230.9906">13325 4755 9 0,'0'-6'4'0,"6"27"1"15,-3-15 5-15,0 4-8 16,-3 4 0-16,3-1 1 16,0 0 0-16,0 0-5 15,0 0 1-15,3 1 2 16,0-4 1-16,-1 1-2 15,4-3 0-15,0-8 0 0,0 5 0 16,0-5-1-16,0-5 0 16,0-3 1-16,3-5 0 15,0-3-1-15,-3-3 1 16,0-2 0-16,0 8 0 16,-3 0 0-16,0 2 1 15,0 0 0-15,-3 6 0 16,-1 0 0-16,1 0 1 15,-3 5-1-15,0 0 1 16,0 0 0-16,0 0 0 16,-3 5-1-16,1 5 1 0,-1 4-1 15,0 7 1-15,0 3-1 16,0-3 1-16,-3 11 0 16,0 5 0-16,0 8-1 15,0 5 1-15,0-13-1 16,-3 3 0-16,0 2-1 15,0 3 1-15,0-8-3 16,0-3 1-16,0 1-5 16,3-9 0-16,3-5-2 15,6-5 0-15</inkml:trace>
  <inkml:trace contextRef="#ctx0" brushRef="#br0" timeOffset="1817.0584">14057 4728 15 0,'0'0'7'0,"0"5"-4"0,0-2 10 16,-3 0-12-16,3 2 1 15,0 3 0-15,-3 2 1 16,3 4-4-16,-3 2 1 16,3-1 1-16,-3 1 0 15,0 0-1-15,3 0 0 16,-3-3-4-16,3-10 1 15,0 2-3-15,0 1 0 16</inkml:trace>
  <inkml:trace contextRef="#ctx0" brushRef="#br0" timeOffset="2011.94">14018 4546 18 0,'-3'-16'9'0,"-9"26"-8"16,12-12 15-16,0 2-17 16,3 2 0-16,3-2 0 15,0 0 0-15,3 6-2 16,6-4 1-16,3 6-4 16,9 3 1-16</inkml:trace>
  <inkml:trace contextRef="#ctx0" brushRef="#br0" timeOffset="2584.3936">14384 4712 12 0,'6'3'6'0,"12"0"-5"0,-12-3 8 16,3 0-9-16,6 2 0 15,3 1 0-15,0-1 1 16,3-2-1-16,-1 3 0 15,1-6-1-15,0 3 1 16,-3 0-3-16,-3 3 0 16</inkml:trace>
  <inkml:trace contextRef="#ctx0" brushRef="#br0" timeOffset="2852.1159">14423 4855 18 0,'-3'3'9'0,"6"-6"-12"16,-3 3 17-16,0 0-14 16,6 0 0-16,6 0 1 15,3 0 0-15,3 0-2 16,3 0 1-16,2 0 1 15,1 0 0-15,0 0-3 16,-3 0 0-16,0 3-2 16,0-3 0-16,-1 2-1 15,1 4 0-15</inkml:trace>
  <inkml:trace contextRef="#ctx0" brushRef="#br0" timeOffset="3287.8721">15045 4511 17 0,'-3'11'8'0,"3"-27"-7"16,0 16 17-16,0 5-17 15,0 6 0-15,3 2 1 16,-3 3 0-16,-3 10-3 16,3 9 1-16,0-4 1 15,0 6 1-15,0 1-1 0,-3 4 0 16,3-13-1 0,0 0 0-16,0 3-4 0,3-3 0 15,0-3-3-15,0 1 0 16</inkml:trace>
  <inkml:trace contextRef="#ctx0" brushRef="#br0" timeOffset="3692.9007">15557 4887 16 0,'-6'5'8'0,"-6"8"-7"0,9-15 12 15,0 4-14-15,-3-2 1 16,1 11-4-16,-4 2 1 15,3-5 0-15,0 11 1 16</inkml:trace>
  <inkml:trace contextRef="#ctx0" brushRef="#br0" timeOffset="4488.7563">15983 4532 9 0,'6'0'4'0,"15"-10"0"0,-12 12 3 0,3 4-7 15,-1-1 1-15,4 3 1 16,-3 0 0-16,6 5-2 16,-9-2 0-16,0 5 1 15,-3 2 0-15,-6-2 0 16,-3 5 1-16,-3-2-1 16,0 2 0-16,-3-3-1 15,-3 1 1-15,3 2-1 16,-3-5 1-16,-3 0-1 15,1-3 0-15,-1-2 0 16,0-4 1-16,3 1-1 16,3-2 1-16,3-1-1 15,0-2 1-15,3-1 0 16,6-2 1-16,3 0-1 16,6 0 0-16,3 0 0 0,0 0 0 15,0 0-1-15,2 0 1 16,1 0-1-16,3 0 0 15,-3 0 0-15,0 0 0 16,0 0-1-16,0 0 1 16,-1 0-4-16,1-2 1 15,3-1-3-15,-3 0 1 16</inkml:trace>
  <inkml:trace contextRef="#ctx0" brushRef="#br0" timeOffset="4744.1371">16483 4847 19 0,'0'5'9'0,"-3"6"-10"16,0-8 16-16,3 2-15 16,-3 3 0-16,-3-5-4 15,0 2 0-15,0 3 1 16,0 8 0-16</inkml:trace>
  <inkml:trace contextRef="#ctx0" brushRef="#br0" timeOffset="5404.5454">16900 4699 15 0,'-3'0'7'0,"15"5"-4"0,-9-2 10 0,0-3-14 16,3 0 1-16,2 0 0 15,1 0 0-15,0 0-1 16,0-3 1-16,0 3-5 16,3-5 1-16,0 2-1 15,3 3 1-15</inkml:trace>
  <inkml:trace contextRef="#ctx0" brushRef="#br0" timeOffset="5645.2615">17209 4667 13 0,'-3'3'6'0,"6"2"-2"0,-3-5 12 16,0 0-16-16,3 3 0 16,-3-3 0-16,0 0 1 15,3 2-2-15,0-2 1 16,3 0-2-16,0 0 1 16,3 3-4-16,0 0 0 15</inkml:trace>
  <inkml:trace contextRef="#ctx0" brushRef="#br0" timeOffset="5839.6439">17456 4675 20 0,'0'24'10'0,"6"-21"-12"16,-3-1 18-16,-3-2-16 15,3 3 0-15,3 2-2 16,0-2 0-16,0 2-3 16,3-5 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21:39.2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94 1648 7 0,'-6'-8'3'0,"6"11"0"0,0-3 3 15,0 5-5-15,3-2 0 16,0 8 3-16,0 7 0 16,0 6-4-16,0 13 0 15,-3 5 3-15,0-5 0 16,0 0-1-16,-3 11 1 16,3-11-2-16,-3-8 1 15,3 8-2-15,0-5 1 16,0-3-1-16,0-5 0 15,0-8 0-15,0 0 1 16,3-3-1-16,-3-3 0 0,3-2 1 16,0-13 0-16,3-8 0 15,0 5 0-15,6-5-1 16,0-8 1-16,0-6-1 16,3-2 0-16,3 5-1 15,-1 3 1-15,7-11-1 16,-3 11 1-16,-6 5 0 15,0-2 0-15,0 10-1 16,-3 5 1-16,0 6 0 16,-1 5 1-16,-2 2 0 15,0 6 0-15,0 0 0 16,-3 5 0-16,0 3 0 16,6-3 0-16,-6 3-1 15,3-6 0-15,-3 4-2 16,3 1 1-16,0-4-6 15,0-3 1-15</inkml:trace>
  <inkml:trace contextRef="#ctx0" brushRef="#br0" timeOffset="3773.2944">12584 1757 14 0,'-15'-3'7'0,"9"3"-3"0,3 3 8 16,0 2-12-16,-3 8 1 0,0 3 0 16,0 3 0-16,0 7-1 15,3-5 0-15,0 11 1 16,0-13 0-16,6 15 0 16,3 3 0-16,3-21 0 15,-3 5 0-15,3-2-1 16,6-3 0-16,3 2-3 15,-1-15 0-15,7-3-3 16,-3 5 1-16</inkml:trace>
  <inkml:trace contextRef="#ctx0" brushRef="#br0" timeOffset="4056.1746">12816 1704 11 0,'-6'-3'5'0,"9"14"1"0,-3-1 5 16,0 1-10-16,0 5 1 16,0 10 1-16,0 1 0 15,0 2-4-15,0 0 1 16,0 3 2-16,0 2 0 0,0-2-1 15,0 0 0-15,0-14-2 16,3 1 0-16,0-3-4 16,0-6 0-16,0 1-1 15,3-6 1-15</inkml:trace>
  <inkml:trace contextRef="#ctx0" brushRef="#br0" timeOffset="4369.5035">12971 1860 16 0,'0'3'8'0,"0"-9"-5"16,0 6 14-16,-3 0-16 16,-3 8 0-16,-3 0 1 15,-3 3 0-15,-3 2-3 16,0-5 0-16,0-5 2 0,3 2 0 15,0 0-1-15,0 3 1 16,4 0-2-16,2 0 1 16,0 0-1-16,3-5 1 15,3 5-1-15,9 2 1 16,3-2-1-16,5 0 1 16,4 0 0-16,3 0 0 15,0 0-2-15,0 0 0 16,-1 0-4-16,1-3 1 15</inkml:trace>
  <inkml:trace contextRef="#ctx0" brushRef="#br0" timeOffset="4564.3038">13277 2040 17 0,'0'0'8'0,"-6"13"-6"16,6-8 12-16,-3 6-14 16,0-11 1-16,-3 8-4 15,-3 0 1-15,3 0-2 16,-2 2 0-16</inkml:trace>
  <inkml:trace contextRef="#ctx0" brushRef="#br0" timeOffset="4955.4846">13506 1807 17 0,'-3'24'8'0,"3"13"-7"15,0-24 13-15,0-2-14 16,0 2 1-16,0 3 0 16,0 5 0-16,-3-8-3 15,3 3 1-15,0 0-3 16,0-8 1-16,0 0-2 16,0-5 0-16</inkml:trace>
  <inkml:trace contextRef="#ctx0" brushRef="#br0" timeOffset="5105.6432">13492 1606 13 0,'-3'0'6'0,"6"8"-9"0,-1-11 11 16,4 3-11-16,3 3 1 15,6 2-4-15,0 8 1 16</inkml:trace>
  <inkml:trace contextRef="#ctx0" brushRef="#br0" timeOffset="5436.147">13762 1627 14 0,'9'13'7'0,"18"24"-4"15,-21-29 14-15,3 8-15 16,0 8 0-16,0 0 1 15,-3 10 0-15,-3-2-4 16,-6 0 0-16,-3 5 2 0,-6 0 1 16,-3-5-6-16,0-6 0 15,3-5-2-15,6-2 0 16</inkml:trace>
  <inkml:trace contextRef="#ctx0" brushRef="#br0" timeOffset="5839.928">14087 1794 13 0,'-3'8'6'0,"21"-19"-2"15,-9 14 8-15,3 2-11 16,2-5 0-16,1 0 0 16,0 0 0-16,3 0-2 0,0-5 1 15,3 2 0-15,-3 3 1 16,-1-8-4-16,-2 8 1 16,-3 0-3-16,-3 8 1 15</inkml:trace>
  <inkml:trace contextRef="#ctx0" brushRef="#br0" timeOffset="6050.6449">14173 1995 12 0,'18'0'6'0,"6"0"-5"15,-15 0 8-15,6 0-9 16,0 0 0-16,2 0-4 16,1-5 0-16,-3 2 2 15,3 3 1-15</inkml:trace>
  <inkml:trace contextRef="#ctx0" brushRef="#br0" timeOffset="12492.042">14667 1590 10 0,'-9'-2'5'0,"-3"4"3"16,9-2 5-16,-3 5-12 16,-2-5 0-16,-4 8 1 15,0 0 0-15,0 6-3 16,6 9 1-16,0 9 2 15,3 13 0-15,3 0-1 16,0 5 0-16,6-2 0 16,0-3 0-16,3-13-1 15,0 5 1-15,3-3-1 16,0-10 0-16,-1-3-2 16,7-5 0-16,0-8-3 15,6-8 0-15,3 0-1 16,0-13 1-16</inkml:trace>
  <inkml:trace contextRef="#ctx0" brushRef="#br0" timeOffset="13391.7068">14974 1527 6 0,'-3'8'3'0,"-3"15"1"0,6-9 1 16,0-12-5-16,0 19 1 15,0 9 1-15,-3 1 0 16,-3 6-3-16,0 3 1 16,3 2 2-16,0-10 0 15,0-3-1-15,0 0 1 16,6-5-1-16,-3-5 0 16,3-1 0-16,0-10 1 0,0 0-1 15,6-8 0-15,0-5-1 16,3-3 1-16,0-11 0 15,3-2 0-15,2-5-1 16,-2-1 1-16,3 6 0 16,-3 0 0-16,-3 10-1 15,0 3 1-15,0 3-1 16,-3 2 1-16,3 11 0 16,-3 0 0-16,-3 16-1 15,-1-3 0-15,-2 3 0 16,3-8 1-16,0 5-5 15,0-5 1-15,0-3-3 16,3 3 1-16</inkml:trace>
  <inkml:trace contextRef="#ctx0" brushRef="#br0" timeOffset="14124.6175">15337 1505 11 0,'0'8'5'0,"0"8"-2"16,0-10 5-16,0 2-7 15,0 2 1-15,-3 1-4 0,3-1 1 16,0-4-2-16,0 4 0 15</inkml:trace>
  <inkml:trace contextRef="#ctx0" brushRef="#br0" timeOffset="14803.8018">15590 1619 10 0,'0'-2'5'0,"0"10"-3"0,0-16 6 15,0 16-6-15,3 2 0 16,0 14 0-16,0 5 1 0,0 8-4 15,-3 0 0-15,0 0 2 16,0-8 0-16,0-2-3 16,0 2 0-16,3-3-2 15,0-2 0-15</inkml:trace>
  <inkml:trace contextRef="#ctx0" brushRef="#br0" timeOffset="15119.2878">15757 1746 10 0,'0'-13'5'0,"0"10"0"15,0 3 7-15,-3 8-12 16,-3-8 1-16,-3 8-1 16,0 0 1-16,-3 0-2 0,0 5 1 15,0-2 0-15,0 5 1 16,0-6-1-16,3 6 0 15,0 0 0-15,4-8 1 16,5-3-1-16,3 3 0 16,8 0 0-16,4 0 1 15,3-5-1-15,3 2 0 32,6-2-2-32,-3-3 0 15,-7 0-2-15,-2 5 0 16,-3-5 0-16,-3 0 0 15</inkml:trace>
  <inkml:trace contextRef="#ctx0" brushRef="#br0" timeOffset="15404.8522">15563 1611 8 0,'-12'14'4'0,"9"17"-1"16,0-17 7-16,-3 1-8 16,0 9 0-16,0 5 0 15,4 3 1-15,-1-3-4 0,0 0 0 16,3-5 2-16,0 0 1 15,3 0-4-15,2-3 0 16,4 0-2-16,0-10 0 16</inkml:trace>
  <inkml:trace contextRef="#ctx0" brushRef="#br0" timeOffset="18751.3764">15956 1550 6 0,'0'0'3'0,"6"16"2"0,0-10 3 0,0 2-7 15,3 0 0-15,0 2 3 16,3 6 0-16,-3 5-4 16,0 6 0-16,-3 4 2 15,-3 6 1 1,-3-10-1 0,-6 10 0-16,-3-3-1 15,-6-2 1-15,-3 0-3 16,-3 2 0-16,3-10-4 15,0-3 0-15</inkml:trace>
  <inkml:trace contextRef="#ctx0" brushRef="#br0" timeOffset="19187.7861">16164 1791 10 0,'3'8'5'0,"15"-21"-1"15,-9 18 2-15,6-5-6 16,3 0 1-16,0-5 0 15,6 2 0-15,2 3-1 16,-2 0 0-16,0 0 0 16,0-5 0-16,-6 5-3 15,0-3 0-15,-7 3-1 16,-2 0 1-16</inkml:trace>
  <inkml:trace contextRef="#ctx0" brushRef="#br0" timeOffset="19413.463">16278 1693 14 0,'0'-8'7'0,"3"16"-6"0,0 0 14 16,0 0-14-16,-3 8 0 0,2 0 0 15,1 5 0-15,0 0-2 16,0 3 1-16,0-3 0 15,0 3 0-15,0-8-4 16,0 5 0-16,3-5-1 16,3-3 0-16</inkml:trace>
  <inkml:trace contextRef="#ctx0" brushRef="#br0" timeOffset="19653.6441">16635 1664 20 0,'-3'24'10'0,"6"10"-10"0,-3-23 20 16,0 2-20-16,0 8 0 15,0-2 0-15,0 2 0 16,-3 0-1-16,0 3 1 15,3-8-4-15,0-3 0 16,-3-2-2-16,3-3 0 16</inkml:trace>
  <inkml:trace contextRef="#ctx0" brushRef="#br0" timeOffset="19817.9998">16647 1513 18 0,'0'6'9'0,"0"2"-10"0,3-8 15 0,0 8-15 16,0-6 1-16,0 4-7 15,3 1 1-15,-3-4 4 16,2 2 1-16</inkml:trace>
  <inkml:trace contextRef="#ctx0" brushRef="#br0" timeOffset="25179.1998">16906 1519 8 0,'3'2'4'0,"-3"4"-1"0,3-6 5 15,3 0-5-15,-1 8 0 16,7 0 1-16,-6-1 0 16,3 4-5-16,0 0 0 15,0 5 4-15,3 10 1 16,0 8-2-16,0-2 0 16,-6 2 0-16,-3 11 1 15,-3-5-1-15,0-11 0 16,-3 6-1-16,0 2 1 0,0 5-2 15,-3-21 1-15,0 11-4 16,0-3 0 0,0 5-5-1,0-4 1-15</inkml:trace>
  <inkml:trace contextRef="#ctx0" brushRef="#br0" timeOffset="29682.1555">17174 1754 9 0,'-6'21'4'0,"3"11"-3"15,3-27 5-15,0 6-6 16,-3 5 1-16,3-3 0 16,0-2 0-16,0-1-1 15,0-2 0-15,0 0 1 0,0 0 0 16,0-5 0-1,0 2 1-15,0-5 0 0,3-8 0 16,3 0 0-16,-1-5 0 16,4-3 0-16,0 0 0 15,9-8-2-15,-3 6 1 16,0 7-1-16,-3-5 1 16,3 3-1-16,-3 5 0 15,0 0 0-15,-3 8 1 16,-1 3 0-16,1 5 0 15,-3 2 0-15,0-2 1 16,0 8-1 0,-3-5 1-16,0 2-1 15,-3 0 1-15,3-2-2 16,3 2 1-16,-6-10-1 16,3 5 1-16,3-3 0 15,0-5 0-15,0-8-1 16,3 0 1-16,3-8-1 15,-3 0 1-15,0 3-1 16,0 0 1-16,0 2-2 16,-4-2 1-16,1 5-1 15,-3 0 1-15,0 8 0 16,0 0 0-16,3 0 0 0,-3 5 0 16,3 3 0-16,-3 3 1 15,0 2-1-15,0-2 1 16,0 2-1-16,0 3 1 15,0 0-1-15,0 0 0 16,0-3-2-16,3 0 1 16,-3-5-5-16,3 0 1 15,0-5-3-15,0 7 1 16</inkml:trace>
  <inkml:trace contextRef="#ctx0" brushRef="#br0" timeOffset="30057.6624">17617 1815 8 0,'-3'13'4'0,"9"14"0"16,-3-19 2-16,0 2-5 16,3 1 0-16,0-3 0 15,0 5 1-15,3-10-2 16,0 7 0-16,0-10 2 15,0-5 0-15,2 2 0 16,1-2 0-16,0-8 0 16,0 2 1-16,0-7-1 15,-3-1 1-15,-3-2 0 0,-3 0 0 16,-6 2 0 0,0 3 0-16,-6-2 0 0,-3 7 0 15,0 3-2-15,0 8 1 16,0 3-2-16,1 2 0 15,-1 3-2-15,0 8 1 16,0 5-3-16,3-5 0 16,3-5-4-16,6 2 1 15,3 0-1-15,6-2 1 16</inkml:trace>
  <inkml:trace contextRef="#ctx0" brushRef="#br0" timeOffset="30688.0481">17941 1812 17 0,'0'8'8'0,"0"-29"-6"16,0 21 16-16,0-8-16 15,-3 3 0-15,1-3 1 16,-4 5 1-16,0-2-5 15,-3 2 0-15,-3 6 3 16,3-3 0-16,0 5-2 16,3 3 1-16,-3 0-2 15,0 3 1-15,3 7 0 16,0-2 0-16,3 3-1 0,0-6 1 16,0 0 0-16,3 3 0 15,3-8 0-15,3 0 0 16,0-3 0-16,3-5 0 15,0 8 0-15,0-16 0 16,0 0-1-16,3-5 1 16,0-3-2-16,0-5 1 15,-1 5-1-15,-2-8 0 16,0-2-1-16,0 2 1 16,0 0 0-16,-3-10 0 15,0 15 0-15,0 3 1 16,0-5 0-16,-3-3 0 0,0 3 0 15,0 5 1 1,-3-7 2 0,0 9 0-16,0-1 0 15,0 7 1-15,0 0-1 16,-3 8 0-16,0 8 0 16,0 2 1-16,0 3-2 15,0 9 1-15,3 1-2 16,0 6 1-16,0 3 1 15,0 5 0-15,3 0-2 16,0 3 1-16,3-8-1 16,3-11 0-16,0 0-3 15,0-8 0-15,0 3-5 16,0 0 0-16</inkml:trace>
  <inkml:trace contextRef="#ctx0" brushRef="#br0" timeOffset="41081.2056">18355 1595 13 0,'0'0'6'0,"0"8"1"15,0-8 7-15,0 0-13 0,0 0 0 0,-3 14 1 16,0 9 1-16,3 7-4 15,-3-4 1-15,0 8 1 16,0-2 0-16,3 5 0 16,0-8 0-16,-3-10-2 15,3-6 1-15,0 0-5 16,0-2 1-16,0 2-2 16,3-5 0-16</inkml:trace>
  <inkml:trace contextRef="#ctx0" brushRef="#br0" timeOffset="52156.244">18590 1527 6 0,'-3'0'3'0,"3"0"2"15,0 0 3-15,0 0-8 16,0 0 1-16,0 0 0 0,0 0 1 15,0 0-2 1,6 0 1-16,3 2 0 0,0 4 1 16,6-4 0-16,-3 4 1 15,0 1-1-15,-3 1 1 16,0-2-1-16,-3 4 0 16,-3-2 0-16,0-2 0 15,-3 1 0-15,-6 9 0 16,-3 0-1-16,0-3 0 15,-3 3-1-15,3-2 1 16,-3-4-1-16,0 3 1 16,3-2-1-16,3-6 1 0,0 0-1 15,0 3 1 1,3 0-2-16,0-8 1 0,3 8-1 16,6-8 1-16,0 8-1 15,9-5 1-15,6 5-1 16,-3-3 1-16,3 3 0 15,-3 0 0-15,-1 5 0 16,-2-5 1-16,-3 0-1 16,-3 5 1-16,-3 3 0 15,-6 0 1-15,-3 0 0 16,-6-3 1-16,-3-2-1 16,-6 2 1-16,1-5-1 15,-4 5 0-15,0-5-2 16,3 0 1-16,-3-5-4 15,6 2 1-15,1-5-4 16,2 0 0-16,3 0-3 16,9-8 0-16</inkml:trace>
  <inkml:trace contextRef="#ctx0" brushRef="#br0" timeOffset="56286.1675">11738 4445 11 0,'-9'-5'5'0,"18"15"-2"15,-9-7 5-15,3 5-6 16,0 5 0-16,0 11 1 15,-3 5 0-15,3 11-4 16,-3-1 1-16,0 6 1 16,-3 0 1-16,3-2-1 0,0-9 0 15,0-5-1-15,3-5 0 16,0-8 0-16,0 0 1 16,3-6 0-16,3-4 0 15,-3-4 0-15,3-7 0 16,3-8 0-16,-3-6 0 15,3 1-1-15,-3 2 1 16,0-5-1-16,-1 5 0 16,4 5 0-16,-3 1 1 15,0 2-1-15,0 8 1 0,0-3 0 16,0 6 1-16,-3 7 0 16,0 3 0-16,0 1-1 15,0 4 1-15,-3-2-1 16,0 0 0-16,0 0-3 15,0 0 1-15,3-3-4 16,0-8 0-16,3 1-3 16,0-6 0-16</inkml:trace>
  <inkml:trace contextRef="#ctx0" brushRef="#br0" timeOffset="56449.6348">12081 4456 21 0,'-3'-11'10'0,"6"19"-12"0,-3-8 18 16,0 3-17-16,0 2 1 15,0 8-1-15,-3 6 1 16,3 2-5-16,0 3 0 16</inkml:trace>
  <inkml:trace contextRef="#ctx0" brushRef="#br0" timeOffset="56932.6626">12360 4464 18 0,'-9'10'9'0,"1"19"-6"0,5-21 12 15,-3 8-14-15,3 8 0 16,-3 2 0-16,3 6 1 15,3-5-3-15,3 2 1 16,0 2 1-16,3 1 0 16,0 2-1-16,3-4 0 15,5-9-6-15,7-5 0 16</inkml:trace>
  <inkml:trace contextRef="#ctx0" brushRef="#br0" timeOffset="59434.9585">12682 4421 18 0,'-6'0'9'0,"9"3"-6"16,-3-1 9-16,0-2-11 15,3 14 1-15,-3 7 0 16,0 5 1-16,-3 9-4 15,3-4 1-15,-3 4 1 16,3-9 0-16,0 3-2 0,0-7 0 16,3-4-4-16,-3-2 1 15,3-5-3-15,3-3 1 16</inkml:trace>
  <inkml:trace contextRef="#ctx0" brushRef="#br0" timeOffset="59799.145">12801 4434 12 0,'0'0'6'0,"9"-8"-5"0,-3 14 8 16,0-6-9-16,3 0 1 16,3 2 0-16,3 4 1 15,-1-9-3-15,1 0 1 16,0 1 1-16,0-4 0 0,0 6 0 15,-3-2 0-15,0 2 0 16,-3 2 0-16,-3-4 0 16,0 2 1-16,-3 0 0 15,-3 0 0-15,3 2 0 16,-3-2 1-16,3 3 0 16,-3 2 0-16,0 9-1 15,-3 7 1-15,0 8-1 16,-3 0 0-16,0 3-1 15,0 2 1 1,0 1-7 0,0-6 0-16,3-6-3 15,6 1 0-15</inkml:trace>
  <inkml:trace contextRef="#ctx0" brushRef="#br0" timeOffset="60056.2352">13200 4437 11 0,'0'11'5'0,"12"-22"6"0,-3 11 2 16,0 11-11-16,0 5 0 15,2 2 2-15,1 8 0 16,0-2-5-16,-3 5 0 0,-3 8 3 15,-6-7 1-15,-6 7-2 16,-3 5 0-16,-6-2-3 16,-5-6 0-16,5-5-5 15,3-2 1-15</inkml:trace>
  <inkml:trace contextRef="#ctx0" brushRef="#br0" timeOffset="60489.5929">13492 4567 21 0,'2'5'10'0,"4"-5"-6"0,3 0 13 15,3 0-16-15,0 3 0 0,6-3-1 16,-3 0 1-16,3 0-1 16,0 0 0-16,0-3 0 15,-4 0 1-15,1 3-2 16,0 0 1-16,-3 3-2 16,0-3 0-16,-3 0-4 15,0 5 0-15,-3-2-1 16,0 2 1-16</inkml:trace>
  <inkml:trace contextRef="#ctx0" brushRef="#br0" timeOffset="60730.2248">13509 4749 17 0,'0'0'8'0,"12"-5"-6"0,-6 5 16 16,3-5-17-16,6 2 0 15,3 6 0-15,3 2 1 16,0-5-3-16,2-5 1 16,-2 10 0-16,0-16 0 15,-3 11-6-15,0 3 0 16</inkml:trace>
  <inkml:trace contextRef="#ctx0" brushRef="#br0" timeOffset="62422.4425">14099 4434 16 0,'-9'3'8'0,"12"0"-4"16,-3-1 9-16,0-4-12 16,0 4 1-16,0 14 1 15,0 5 0-15,-3 11-4 16,0-3 0-16,3 3 2 15,-3 0 1-15,3 0-2 0,0-6 1 16,0-2-5-16,0-3 1 16,3-3-3-16,3 1 0 15</inkml:trace>
  <inkml:trace contextRef="#ctx0" brushRef="#br0" timeOffset="62831.662">14215 4445 14 0,'0'0'7'0,"12"3"-3"0,-6-3 9 16,3 0-13-16,3 0 1 15,2 0 0-15,4 2 1 16,0-2-2-16,0-5 0 15,0 8 0-15,-3-11 1 16,0 8 0-16,-3 0 0 16,2 0-1-16,-5-3 1 15,0 0 0-15,-3-2 0 0,-3 5 1 16,0 0 0-16,0 3-1 16,-3-3 1-16,0 0 0 15,0 2 1-15,0 6-1 16,0 6 0-16,0 7-1 15,-3 3 1-15,0-1-1 16,0 6 1-16,0 3-2 16,-3 3 0-16,3-9-6 15,0-7 1-15,3-4-4 16,3 4 0 0</inkml:trace>
  <inkml:trace contextRef="#ctx0" brushRef="#br0" timeOffset="63596.9835">14736 4535 12 0,'-3'11'6'0,"0"2"1"0,3-3 4 0,0 4-9 15,-3 4 0-15,0 1 1 16,0-1 0-16,0 1-4 16,3-6 0-16,-3 0 2 15,3-2 1-15,0-6-1 16,3-2 0-16,-3-3 0 16,9-8 0-16,0-3-1 15,0-5 1-15,3 3-1 16,-1 0 1-16,1 0-1 15,3-3 0-15,-3 5 0 16,3 1 1-16,-6 4-1 16,0 1 0-16,0 5 1 15,0 3 0-15,0 5 0 0,-3 5 0 16,0 3 1-16,0-3 0 16,-3 3 0-16,-1 5 0 15,1-8-1-15,0-5 1 16,0 0-1-16,0 0 1 15,3 0-2-15,-3-3 0 16,0 0 0-16,3-5 0 16,0 3-2-16,3-8 1 15,0 0-1-15,3-3 1 16,0-3-1-16,0-2 1 16,-3 5-1-16,-3 0 1 15,0 3 1-15,3 5 0 0,-6 0 1 16,2 2 0-16,-2 4 0 15,3-1 1-15,0 5-1 16,0 1 1-16,-3-3 0 16,0-3 0-16,0 1-2 15,0 1 1-15,0 1-3 16,3 3 0-16,0 0-4 16,0-4 0-16,0-1-3 15,0-4 0-15</inkml:trace>
  <inkml:trace contextRef="#ctx0" brushRef="#br0" timeOffset="63913.4696">15141 4715 12 0,'3'-8'6'0,"2"29"1"0,-2-18 6 16,0-1-12-16,3-4 0 15,0 2 1-15,3 0 0 16,0 0-3-16,3-3 1 15,0 6 1-15,0-1 1 16,3-7-1-16,-3-3 0 16,-3 0 0-16,0-5 1 15,-3 2 1-15,-4-4 0 16,-2 1 1-16,-5-2 0 16,-4 3-1-16,-3 5 1 0,0 0-1 15,-3 0 1-15,3 6-3 16,0 2 0-16,0 5-2 15,3 3 1-15,3 8-6 16,3-3 1-16,6 0-5 16,6 3 0-16</inkml:trace>
  <inkml:trace contextRef="#ctx0" brushRef="#br0" timeOffset="64378.2478">15492 4596 23 0,'-3'-5'11'0,"-9"-3"-6"16,9 8 14-16,-3 2-18 15,-3 4 0-15,0 4 2 16,-6 6 0-16,3 0-4 0,3 2 1 16,0 1 1-16,3-3 1 15,4-8-2-15,-1 0 1 16,3 0-1-16,3-3 0 15,5 0-3-15,1-2 1 16,3-1-2-16,3-2 0 16,0-10-2-16,0-3 1 15,0-3-1-15,-3-5 0 16,0-3 1-16,-3 0 1 16,-1-5 1-16,-2-6 1 15,0 9 1-15,-6 5 1 0,0 0 2 16,0 5 0-16,-3 3 2 15,3-1 1-15,0 6 0 16,0 3 1-16,0 2-1 16,-3 3 0-16,0 8-1 15,0 11 0-15,3 7-2 16,-2 3 0-16,2-2-1 16,0 7 1-16,0 1-2 15,2-9 0-15,1-2-5 16,3 0 1-16,3 0-5 15,0 5 1-15</inkml:trace>
  <inkml:trace contextRef="#ctx0" brushRef="#br0" timeOffset="64724.9059">15709 4469 22 0,'0'-11'11'0,"3"17"-8"0,-3-4 17 0,0 3-17 16,0 1 0-16,0 10 2 15,0 2 0-15,0 9-7 16,0 2 1-16,-3 0 3 16,0 3 1-16,3-11-3 15,0-3 1-15,0-2-5 16,0 0 0-16,0-5-4 16,3-3 1-16,3-3-2 15,6-5 0-15</inkml:trace>
  <inkml:trace contextRef="#ctx0" brushRef="#br0" timeOffset="65189.7153">15831 4434 19 0,'3'-2'9'0,"6"15"-7"0,-6-10 16 16,0 2-18-16,3 0 1 16,-3 3-1-16,0 0 1 15,-3 3-1-15,0 5 0 16,0-3 0-16,-3 0 1 16,-3 3-1-16,0 0 1 15,0-3 0-15,0-2 0 16,0-1 0-16,3-2 0 0,0-3-1 15,0 1 1-15,3-1-1 16,0-2 1-16,3-3-1 16,3 2 0-16,3 1-1 15,3 0 0-15,3-1 1 16,-3 1 0-16,0 0 0 16,0 2 0-16,-4 0 0 15,1 3 0-15,0 0 1 16,-6 3 0-16,3-1 1 15,-6 1 1-15,-3-1-1 16,-3-4 1-16,-6-1-1 16,1-2 0-16,-4-1-5 15,3 1 1-15,0-1-7 16,3 1 0-16</inkml:trace>
  <inkml:trace contextRef="#ctx0" brushRef="#br0" timeOffset="65744.4368">16263 4458 20 0,'3'13'10'0,"6"-26"-5"0,-3 13 11 16,0 0-15-16,-1 0 0 16,7 3 0-16,6-3 1 15,0 0-3-15,0-3 1 16,-3 1 1-16,3 2 0 16,-3 0-2-16,2-3 1 15,-2 0-3-15,-3 3 0 16,0 0-4-16,-3 0 0 15</inkml:trace>
  <inkml:trace contextRef="#ctx0" brushRef="#br0" timeOffset="65984.5457">16295 4593 22 0,'0'8'11'0,"6"0"-12"16,3-8 18-16,0 5-17 15,3 1 1-15,3-6 0 16,3 2 0-16,0-4-2 16,0 4 0-16,-1 1-1 15,1-3 0-15,-3 3-4 16,-3-1 0-16</inkml:trace>
  <inkml:trace contextRef="#ctx0" brushRef="#br0" timeOffset="69062.3041">17013 4421 14 0,'-3'0'7'0,"0"11"-1"0,0-9 7 0,0-2-12 15,-3 8 0-15,-6 3 0 16,-3 2 1-16,-3 6-3 16,0 4 0-16,-2-1 2 15,2-6 0-15,3 5-1 16,0-3 1-16,3-5-1 15,3-5 0-15,3-2 0 16,0 2 1-16,3 0 0 16,6-6 0-16,6 4 1 15,3-1 0 1,15-3-1 0,0 1 1-16,2-3-1 15,-2 0 1-15,3 3-2 16,0-3 1-16,-1 2-1 15,-2-2 0-15,0-2-2 16,-6 2 1-16,-3 0-3 0,-3 2 1 16,-3-4-4-1,-4 2 1-15,1-3-1 16,-3 0 0-16</inkml:trace>
  <inkml:trace contextRef="#ctx0" brushRef="#br0" timeOffset="69376.8642">17054 4434 10 0,'-5'6'5'0,"5"-17"2"0,0 11 7 0,0 0-12 15,0 0 1-15,0 0 0 16,-3 0 1-16,0 5-5 15,0-5 1-15,0 8 3 16,0 3 0-16,0 7 0 16,0 9 0-16,0 5-1 15,0 7 0-15,0-2 0 16,0-2 0-16,0-1-2 16,0 3 1-16,0 0-3 15,3-5 1-15,0-8-6 16,0 0 1-16,0-11-2 15,6-3 0-15</inkml:trace>
  <inkml:trace contextRef="#ctx0" brushRef="#br0" timeOffset="71809.6078">11589 5829 14 0,'-5'0'7'0,"2"-6"-1"15,3 6 7-15,0 3-12 16,0 2 1-16,0 3 1 15,0 0 0-15,0 11-4 16,3 7 1-16,-3 9 2 16,0 4 0-16,0 1-1 15,0 2 1-15,3 3-2 16,-1-2 1-16,-2-6-1 16,3-11 1-16,0-5-1 15,0 1 1-15,3-7-1 16,0-12 1-16,3-8-1 15,0-11 1-15,0-3-1 0,0 1 1 16,3-9-1 0,0-2 0-16,6 3 0 15,-3-1 0-15,-1 6-1 16,-2 8 0-16,0 0 1 16,0 10 0-16,0 6 0 15,0 5 0-15,0 8 0 16,-3-1 0-16,0 7 1 15,0 1 1-15,-3 1-2 0,3 0 0 16,0-3-1-16,-4 0 0 16,7-7-4-16,-3-4 1 15,0-5-4-15,0-7 0 16</inkml:trace>
  <inkml:trace contextRef="#ctx0" brushRef="#br0" timeOffset="72094.7923">12045 5847 17 0,'-6'0'8'0,"-3"21"-3"0,6-15 12 0,0 7-16 15,-3 6 1-15,0 7 1 16,0 3 1-16,0 11-4 15,0-11 0 1,9 16 2 0,3-8 1-16,3-3-3 15,3-7 0-15,3-6-4 16,3-8 1-16,9-2-4 16,-1-9 0-16,4-4-1 15,3-4 0-15</inkml:trace>
  <inkml:trace contextRef="#ctx0" brushRef="#br0" timeOffset="73712.011">12354 5868 11 0,'0'22'5'0,"3"-4"0"16,0-10 7-16,0 5-11 15,-3 8 1-15,0 3 0 16,0 3 0-16,-3 2-3 16,0-3 0-16,3-7 1 15,0-1 1-15,0-2-3 0,0-3 0 16,3-2-3-16,3-8 0 16</inkml:trace>
  <inkml:trace contextRef="#ctx0" brushRef="#br0" timeOffset="74107.1635">12462 5842 11 0,'0'3'5'0,"6"2"1"0,-3-5 6 0,3 0-11 16,2 3 0-16,4-1 0 15,3-4 1-15,0-1-3 16,3 6 1-16,3-11 1 16,0 8 0-16,-1-6-1 15,1 6 0-15,-3 0 0 16,-6 0 1-16,0-2-1 16,-3 2 1-16,0 0 0 15,3 0 0-15,-9 5 0 16,3-8 1-16,-6 9 0 15,0-1 0-15,-3 6-1 16,-3 7 1-16,-3 6-1 16,3 5 1-16,0-3-1 15,-3 6 1-15,0 3-2 0,3-9 0 16,0-5-1-16,0 0 0 16,6-2-4-16,0-3 1 15,3-6-4-15,6-2 1 16</inkml:trace>
  <inkml:trace contextRef="#ctx0" brushRef="#br0" timeOffset="74346.9651">12863 6099 19 0,'-3'10'9'0,"1"-7"-5"16,2 2 14-16,-3 0-17 16,-3 3 0-16,0 3 0 15,-3 5 0-15,3 2-2 16,-3 1 0-16,0-3-3 16,6-6 0-16,-3-2-3 15,12-5 1-15</inkml:trace>
  <inkml:trace contextRef="#ctx0" brushRef="#br0" timeOffset="76193.9065">13033 5871 8 0,'-3'-10'4'0,"3"23"-1"0,0-13 2 16,0 5-5-16,0-2 0 16,0 2 0-16,0 3 1 15,0 5 0-15,0 3 1 16,3 3 0-16,0 2 0 16,0 3 0-16,3-1 1 15,0-4-1-15,3-1 1 16,0-7-2-16,6-6 1 15,0 1-1-15,-1-14 0 0,4-3-1 16,-3-2 1-16,0-3 0 16,-3 0 0-16,-3-2 0 15,-3 2 0-15,-3-6 0 16,-3-4 1-16,-3 8-1 16,-6 4 1-1,-9 9 0-15,-6-3 1 16,-2 5-2-16,-1 3 1 15,3 11-2-15,0 0 0 0,6 2-1 16,3 5 1-16,6-2-3 16,6-5 0-16,6 2-3 15,6-13 1-15,6-3-2 16,12-10 0-16</inkml:trace>
  <inkml:trace contextRef="#ctx0" brushRef="#br0" timeOffset="76434.4115">13268 5778 16 0,'-3'-2'8'0,"9"-1"-6"16,0 3 13-16,0 5-14 16,3 3 1-16,3 3 1 0,3-3 0 15,0 8-4-15,0 5 1 16,0 8 2-16,-1 3 0 15,-5 2-1-15,-3 11 0 16,-9-8-1-16,-6 0 1 16,-3 0-4-16,-2-5 0 15,2-11-4-15,6-7 1 16</inkml:trace>
  <inkml:trace contextRef="#ctx0" brushRef="#br0" timeOffset="76855.9353">13622 5903 13 0,'0'-3'6'0,"12"22"3"0,-9-19 6 16,3 2-14-16,3 1 1 15,3-3 1-15,0 3 0 16,3-9-4-16,0 4 1 16,0-1 1-16,0-2 1 15,-1-3-2-15,1 5 0 16,-3 3-3-16,0-5 1 16,-3 10-4-16,0 3 0 15,-3 0-1-15,0 0 0 16</inkml:trace>
  <inkml:trace contextRef="#ctx0" brushRef="#br0" timeOffset="77079.7133">13646 6115 16 0,'-6'0'8'0,"6"23"-7"15,3-20 16-15,3 0-16 16,3-1 1-16,3-4 0 15,0-1 0-15,3-2-3 16,3 2 1-16,0-2 0 16,-1 5 1-16,1-6-3 15,0 1 0-15,0 3-4 16,0-1 1-16,0 0-1 16,0 3 0-16</inkml:trace>
  <inkml:trace contextRef="#ctx0" brushRef="#br0" timeOffset="80126.9017">14480 5847 16 0,'3'-2'8'0,"0"2"-3"15,-3 0 9-15,0 0-13 16,-3 0 0-16,-3 0 0 0,-3-3 1 15,-3 8-3-15,-3 9 1 16,0 1 1-16,-3 4 0 16,0 2-1-16,-2-5 1 15,8 0-2-15,0 2 1 16,3-4-1-16,0-1 1 16,3 0-1-16,3-5 1 15,0 0 0-15,3-3 0 16,6 0 0-16,3-2 0 15,3 0 0-15,3-3 1 16,6-3 0-16,5-2 0 0,4 0-1 16,0-1 1-16,3-2-1 15,-1 3 1-15,-2-6-1 16,-3 11 1-16,-3-2-2 16,0 2 0-1,-7-5-3 1,-2 5 0-16,-3 0-2 15,-3-6 0-15</inkml:trace>
  <inkml:trace contextRef="#ctx0" brushRef="#br0" timeOffset="80369.4308">14581 5786 9 0,'-3'3'4'0,"-3"10"6"0,3-7 2 16,3 4-10-16,-3 1 0 15,0 10 1-15,0 3 0 16,0 10-4-16,-3 6 1 16,0-6 1-16,0 3 1 0,3 0-3 15,0-2 1-15,0-1-6 16,3 1 1-16</inkml:trace>
  <inkml:trace contextRef="#ctx0" brushRef="#br0" timeOffset="81252.9623">14831 5884 10 0,'0'11'5'0,"3"-6"3"0,-3-5 3 0,0 11-10 15,0 2 1-15,0 6 0 16,0 2 0-16,0 0-3 15,0 0 1-15,-3-2 1 16,3-1 1-16,-3-5-2 16,3-2 1-16,0-3-2 15,0-3 1-15,0-2 0 16,6-3 0-16,0-8 0 16,0-5 0-16,3-1 0 15,0-2 0-15,0 3 0 16,3-5 0-16,2-1 0 15,-2 6 0-15,0 5 1 16,-3 3 0-16,0 2 0 16,0-2 0-16,3 5 1 15,-3 0 0-15,3 2 0 16,-3 1 0-16,0 2-1 0,0 1 1 16,-3-1-1-16,2 0 0 15,1 1-1-15,-3-1 0 16,0 0 0-16,0 0 0 15,-3 3 0-15,3-5 0 16,-6-3 0-16,6 3 1 16,0-6 0-16,0-8 0 15,0 4 0-15,0-4 0 16,0 0-1-16,0 1 1 16,0 2-1-16,0 0 1 15,-3 0-2-15,0 8 1 16,0-5 0-16,0 5 0 0,0 0 0 15,3 0 1-15,-3 0-1 16,3 5 1-16,-1-2 0 16,1 2 1-16,0 0-2 15,0 3 0-15,0 3 0 16,0 2 0-16,-3-5-1 16,0 2 1-16,0 4-4 15,0-4 1-15,3 3-3 16,-3-5 0-16,3-2-3 15,0-4 0-15</inkml:trace>
  <inkml:trace contextRef="#ctx0" brushRef="#br0" timeOffset="81570.1833">15313 6022 13 0,'6'8'6'0,"3"0"-2"0,-6-6 8 16,3 4-12-16,0-6 0 16,0-3 0-16,0 0 1 15,0-2-1-15,0-3 1 16,3 3 0-16,0-3 0 16,-6-3 1-16,3-7 0 15,-6-1 1-15,-3-2 0 0,0 3-1 16,-3 2 1-16,0 3-1 15,-3 2 1-15,0 0-2 16,-3 9 0-16,0 10-2 16,0 2 1-16,0 9-3 15,3-6 0-15,3 0-5 16,3 0 1-16</inkml:trace>
  <inkml:trace contextRef="#ctx0" brushRef="#br0" timeOffset="82138.6677">15584 5943 12 0,'-6'0'6'0,"6"-8"2"0,0 2 4 15,-3-2-10-15,0 6 0 16,-3-4 2-16,0 4 0 16,0 4-5-16,0-4 0 15,-3 7 3-15,0 0 1 16,1 6-2-16,2 2 0 16,0 0-1-16,0 6 1 15,3 5-1-15,3-8 0 16,0-1 0-16,3-7 0 0,3 3-1 15,3-6 1-15,-1-5-2 16,4-8 1-16,0-2-2 16,0-3 1-16,0-6-2 15,0-7 1-15,0 7-2 16,-3-10 0-16,0 10 1 16,0 1 0-16,0-3 0 15,-3 2 1-15,0-2 2 16,-3 3 0-16,-3-1 3 15,0 0 0-15,-3 6 3 16,3 0 0-16,-3 2 0 16,0 6 1-16,0 5-1 15,0 8 0-15,0 8-1 16,0 0 1-16,0 0-3 16,0 10 1-16,3 6-1 15,0 2 0-15,0-5-2 0,3-2 0 16,3-3-7-16,3-3 0 15,2 0-2-15,7-13 1 16</inkml:trace>
  <inkml:trace contextRef="#ctx0" brushRef="#br0" timeOffset="82530.3289">16054 5826 17 0,'-3'0'8'0,"3"3"-6"31,0-1 12-31,0 6-13 16,0-2 1-16,0 7 0 16,0 11 1-16,-3 0-4 15,0 2 0 1,0 11 0-16,0-5 1 15,0-11-5-15,3-3 0 16,0-7-1-16,6-6 0 16</inkml:trace>
  <inkml:trace contextRef="#ctx0" brushRef="#br0" timeOffset="82949.7772">16203 5715 12 0,'6'5'6'0,"18"11"0"0,-15-13 10 0,0 7-14 15,0 1 0-15,-3 0 0 16,0 2 1-16,-3 3-4 16,-3-11 1-16,-3 6 1 15,-3-1 1-15,-3 1-2 16,0 2 1-16,0-5 0 15,0-3 0-15,3 0-1 16,0-2 0-16,3 0-1 16,0-1 1-16,6 4 0 15,3-4 0-15,6 1-1 16,0 0 1-16,3-1 0 16,3 1 0-16,-1 5 0 15,1-3 1-15,-3 3 0 16,-6 3 0-16,0 2 1 0,-3 8 0 15,-9 0 0-15,-3 8 1 16,-3-8-1-16,-3 1 0 16,0-6-3-16,-3-1 1 15,1-7-5-15,-1-2 0 16,3-6-4-16,9-11 0 16</inkml:trace>
  <inkml:trace contextRef="#ctx0" brushRef="#br0" timeOffset="83295.0547">16623 5892 13 0,'0'0'6'0,"3"6"4"16,0-4 5-16,3-4-14 16,6-1 0-16,3 3 1 15,-1-3 1-15,4 1-4 16,0 2 0-16,-3 5 2 0,3-2 0 15,0-3-2-15,-3 0 0 16,0-3-3-16,-4 0 1 16,1 3-3-16,-3 6 0 15</inkml:trace>
  <inkml:trace contextRef="#ctx0" brushRef="#br0" timeOffset="83506.5877">16599 6128 11 0,'0'0'5'0,"0"-3"4"0,6 3 5 0,3-5-13 16,3 5 0-16,3 0-1 16,3 0 1-16,-1-3-2 15,4 3 1-15,3-2-2 16,6 2 0-16,0-3-3 15,-1 3 0-15</inkml:trace>
  <inkml:trace contextRef="#ctx0" brushRef="#br0" timeOffset="83971.072">17245 5842 17 0,'3'3'8'0,"-3"-3"-3"0,0 2 13 16,-3 1-16-16,0-6 0 15,-6 9 0-15,-3 7 0 16,-3 3-3-16,-3 5 0 15,-2-3 2-15,-1 6 1 16,0 3-2-16,0-6 0 16,3 5 0-16,3-5 0 0,3-2 0 15,3-6 0-15,1 0-1 16,2-2 1-16,3-8 0 16,6 5 0-16,3-6 0 15,5 1 0-15,7-3 0 16,3 0 0-16,3-5 0 15,0 5 1-15,6-3-1 16,-4 6 0-16,1-3-1 16,0 0 1-16,-3 0-1 15,0-6 0-15,-4 4-2 16,-2-1 0-16,0-2-4 16,-3 5 1-16,-6-3-1 15,0-2 1-15</inkml:trace>
  <inkml:trace contextRef="#ctx0" brushRef="#br0" timeOffset="84225.8321">17230 5845 21 0,'0'0'10'0,"0"-3"-10"0,0 3 22 15,-3 8-21-15,0 8 0 16,0 8 2-16,0 10 1 16,0 3-4-16,0 5 0 0,-3-5 2 15,0 3 1-15,3 0-3 16,0-3 0-16,0-5-5 16,0-9 0-16,0-4-4 15,0-3 1-15</inkml:trace>
  <inkml:trace contextRef="#ctx0" brushRef="#br0" timeOffset="91142.4587">9613 6697 12 0,'-3'0'6'0,"0"8"2"16,3-3 7-16,0 3-13 15,0 2 1-15,-3-2 0 16,3 3 1-16,0 13-5 16,0-3 0-16,0 3 3 15,0-1 0-15,0 1-3 16,0-5 1-16,3 2-4 0,0-5 1 15,-3-8-4-15,3-6 0 16</inkml:trace>
  <inkml:trace contextRef="#ctx0" brushRef="#br0" timeOffset="91343.1143">9631 6519 20 0,'-9'-13'10'0,"12"29"-8"0,-3-16 16 0,0 3-17 32,3 2 0-32,0 0 0 15,0 3 1-15,3 3-3 0,0-6 0 16,3 8-3-16,3-2 1 16,3-3-4-16,5-3 1 15</inkml:trace>
  <inkml:trace contextRef="#ctx0" brushRef="#br0" timeOffset="91687.6548">9872 6773 16 0,'0'3'8'0,"-3"-8"-3"16,3 5 11-16,0 0-15 16,3 0 0-16,6 0 1 15,6-3 0-15,0 0-3 16,6 1 1-16,-1-4 1 15,1-1 1-15,0 1-2 16,3 4 1-16,-3-4-3 16,0 1 0-16,-4 0-4 15,-2 2 1-15,-3-2-2 0,-3 2 1 16</inkml:trace>
  <inkml:trace contextRef="#ctx0" brushRef="#br0" timeOffset="91867.3912">10003 6633 17 0,'-12'0'8'0,"12"-10"-6"0,0 15 16 15,0 5-16-15,0 9 0 16,3 5 0-16,0-3 1 0,0 3-5 16,0 10 1-16,3-5 0 15,0 0 1-15,0-5-7 16,3-5 1-16</inkml:trace>
  <inkml:trace contextRef="#ctx0" brushRef="#br0" timeOffset="92123.2474">10244 6747 20 0,'0'3'10'0,"12"-6"-6"16,-6 3 15-16,3 0-18 16,6-3 0-16,3 1 0 15,8-1 1-15,4 0-3 16,0 1 0-16,-3-1 1 0,0 0 1 16,-1 1-3-16,1-1 0 15,-3-2-4-15,-3-1 1 16,-6-1-2-16,-3-1 1 15</inkml:trace>
  <inkml:trace contextRef="#ctx0" brushRef="#br0" timeOffset="92317.8906">10485 6599 16 0,'-9'8'8'0,"0"-11"-2"0,9 6 13 0,0-3-15 16,0 2 1-16,0 6 0 15,0 8 1-15,3 5-8 16,-3 3 0-16,3-3 4 16,0 11 1-16,0 10-8 15,0-2 0-15,0 0-4 16,6 5 0-16</inkml:trace>
  <inkml:trace contextRef="#ctx0" brushRef="#br0" timeOffset="102767.4818">17060 6760 12 0,'-3'-3'6'0,"3"3"1"0,0 0 6 16,-3 3-12-16,0 5 1 0,-2-8 1 15,2 5 1-15,0 3-5 16,3 5 1-16,0 3 2 16,3-2 1-16,0 1-1 15,2-1 1-15,1-1-2 16,3-2 0-16,3-1 0 16,3 3 0-16,0-2 0 15,0 2 0-15,3 0-1 16,-3 1 1-16,0 1 0 15,-4-1 0-15,1-4 0 16,-3 1 1-16,-3 2-1 16,-3-5 0-16,0 3 0 15,-6-1 0-15,-3 1 0 16,-6-3 1-16,-6-3-1 16,-2-2 0-16,-1-1-3 15,0 1 1-15,0 0-4 16,3 2 1-16,0-5-5 15,7-5 0-15,2-9-1 16,6-4 0-16</inkml:trace>
  <inkml:trace contextRef="#ctx0" brushRef="#br0" timeOffset="102948.7426">17043 6750 19 0,'6'-6'9'0,"11"4"-8"0,-8 2 17 15,0 0-17-15,3 0 1 16,3 2-1-16,3 1 1 16,0-3-3-16,0 3 0 15,2-3-2-15,-2 0 1 32</inkml:trace>
  <inkml:trace contextRef="#ctx0" brushRef="#br0" timeOffset="118863.6277">9682 7721 22 0,'-3'10'11'0,"0"1"-5"0,3-6 11 16,0 6-17-16,0 7 0 16,0 6 0-16,0-3 1 15,0 3-1-15,0-3 0 16,0-2-2-16,0-6 0 0,0-3-3 16,0-2 0-16,0-8-2 15,3-10 0-15</inkml:trace>
  <inkml:trace contextRef="#ctx0" brushRef="#br0" timeOffset="119012.2225">9673 7564 13 0,'-9'-13'6'0,"3"21"1"16,6-13 9-16,0 5-17 16,0 0 0-16,0 0 0 15,3 2 1 1,3 4-2-16,3 2 0 15,2 0-3-15,4 8 0 16</inkml:trace>
  <inkml:trace contextRef="#ctx0" brushRef="#br0" timeOffset="119329.0099">9902 7736 11 0,'-3'0'5'0,"6"-8"1"15,0 6 7-15,6 2-11 16,0 0 0-16,3-3 1 15,2-2 0-15,1 5-4 16,0 0 1-16,3-3 1 16,-6 1 1-16,9 2-2 15,0 0 0-15,-4 0-4 0,1 2 1 16,0-2-3-16,-3 0 0 16</inkml:trace>
  <inkml:trace contextRef="#ctx0" brushRef="#br0" timeOffset="119508.5078">10060 7609 13 0,'-12'-5'6'0,"3"18"1"0,9-5 9 16,-3 6-15-16,3 1 0 0,0 7 0 16,0 7 0-16,3 2-3 15,0 1 1-15,3-5-4 16,0-6 1-16,0-3-2 15,2-7 1-15</inkml:trace>
  <inkml:trace contextRef="#ctx0" brushRef="#br0" timeOffset="119718.9279">10241 7676 24 0,'9'0'12'0,"9"2"-18"16,-9-2 26-16,6 0-20 16,3 0 0-16,2 0 0 15,4 0 0-15,3 0-1 0,-6 0 0 16,0 0-3-16,0 0 1 16,-4 0-3-16,-2-2 0 15</inkml:trace>
  <inkml:trace contextRef="#ctx0" brushRef="#br0" timeOffset="119913.3521">10408 7562 17 0,'-12'2'8'0,"0"-20"-3"0,12 21 13 0,0 2-17 15,0 8 1-15,0 8 0 16,0 6 0-16,0-3-3 15,0 7 0-15,3 6-1 16,0 0 0-16,0-2-5 16,3 2 1-16</inkml:trace>
  <inkml:trace contextRef="#ctx0" brushRef="#br0" timeOffset="121504.248">17057 7583 8 0,'0'-16'4'0,"0"3"7"0,0 8-1 16,0 7-9-16,0-2 1 15,0 3 0-15,0-3 0 16,0 2-3-16,0 1 0 16,0-3 1-16,0 3 1 15,0-3-1-15,0 0 0 16,0 0-1-16,0 2 1 0,0-2-1 15,0-2 1-15,0 2 0 16,0 0 0-16,0 0 0 16,0 0 0-16,-3-3-1 15,3 3 1-15,0 0 0 16,0-8 1-16,0 11 0 16,0-8 0-16,0 7 0 15,0-7 0-15,0 8 0 16,0 2 0-16,0-5 0 15,0 0 0-15,0 2-1 16,0 1 1-16,0-8-1 16,0 2 1-16,0 3-1 15,0 3 0-15,0-3 0 16,0-5 0-16,0 7 0 16,0 1 1-16,0-3 0 15,0 0 0-15,-3 0 0 0,3 0 1 0,-2 0-2 16,2 2 1-16,-3 1-1 15,0 5 1-15,0 5-1 16,-3 6 1-16,0 5-2 16,0-3 1-16,3 5 0 15,0 6 0-15,0 5 0 16,3 3 0-16,0-3 0 16,0 0 0-16,3-5 0 15,3-3 0-15,0-8 0 16,3-3 1-1,3-4-1-15,2-9 0 0,4-8 0 16,0-7 0-16,-3-6 0 16,0-3 1-16,-3 1 1 15,-3-1 0-15,-3 1 0 16,-9-1 1-16,-9 9-1 16,-9 4 0-16,-3 6 0 15,0 8 0-15,1 5-5 16,-1 1 1-16,6 2-8 15,6-3 1-15</inkml:trace>
  <inkml:trace contextRef="#ctx0" brushRef="#br0" timeOffset="140765.9111">17438 7292 10 0,'-14'-32'5'0,"-31"32"-1"16,33-5 5-16,-12 0-8 15,-3-1 1-15,-5 1 0 16,-7 5 1-16,-6 0-4 0,-2 3 1 16,2-6 1-16,-3 8 1 15,-2 3-1-15,-4 11 0 0,1 2-1 16,2 5 1-16,0 6-1 15,1 3 1-15,2 2-1 16,7 5 1-16,8 8-1 16,6 0 0-1,9 9 0-15,3-1 1 16,6 3-1-16,3 2 1 31,21 11-1-31,9-8 0 16,9-15 0-16,6-9 0 15,2-5 0-15,7-10 0 16,-1-6 0-16,1-8 0 16,3-2 0-16,5-1 0 15,-5-5 0-15,-4-5 1 0,1-5-1 16,-3-3 1-16,-1-5-1 16,-2-3 1-16,-3-2-1 15,-4-1 1-15,-5-7-1 16,0-9 1-16,-6-7-1 15,-3-6 1-15,-1 1 0 16,-2 2 0-16,0-3-1 16,-3-2 1-16,-3 10 0 15,-3-2 0-15,-3-1 0 16,-3 4 0-16,-3-4 0 16,-6 4 1-16,-3-1-2 15,0 0 1-15,0 3-2 16,-3 8 0-16,0 5-4 15,-6 3 1-15,1 5-4 16,-10 6 0-16</inkml:trace>
  <inkml:trace contextRef="#ctx0" brushRef="#br0" timeOffset="147208.0314">9431 9173 12 0,'0'16'6'0,"6"-5"1"0,-6-1 6 0,3 3-11 16,-3 11 1-16,-3 11 0 16,0-4 0-16,0 6-4 15,1 3 0-15,-1 2 3 16,0-2 0-16,3-13-1 16,-3-1 0-16,3-5-1 15,0-5 0-15,0-3 0 16,3-5 1-16,0-5 0 15,0-1 0-15,2-2-1 16,4-5 1-16,0-5 0 16,3-6 0-16,3-5-1 15,0-6 0-15,-3 11-1 16,0 6 1-16,0-1 0 16,0 3 0-16,0 0 0 0,-1 0 0 15,1 6 0 1,-3 4 1-16,0 6-1 15,0 5 1-15,-3 3 0 16,0 3 0-16,-3 2-1 16,3-2 1-16,-3-4-2 15,0-7 1-15,0-2-4 16,0-1 0-16,3 0-4 16,0-5 0-16</inkml:trace>
  <inkml:trace contextRef="#ctx0" brushRef="#br0" timeOffset="147448.3399">9786 9133 20 0,'-3'3'10'0,"3"-3"-7"0,0-3 15 16,0 9-18-16,-3 4 1 16,0 6-1-16,0 8 1 15,0 5-2-15,0 3 0 16,3-3-6-16,3 0 1 16</inkml:trace>
  <inkml:trace contextRef="#ctx0" brushRef="#br0" timeOffset="147897.808">10086 9165 20 0,'-12'11'10'0,"3"36"-7"0,7-33 13 16,-1 9-15-16,0 14 0 0,0-10 0 16,0 5 1-1,6 13-3 1,0-8 0-16,5-8-2 15,4-8 0-15,3-5-4 16,3-8 1-16</inkml:trace>
  <inkml:trace contextRef="#ctx0" brushRef="#br0" timeOffset="148106.8321">10330 9189 17 0,'0'19'8'0,"-9"18"-4"16,9-19 12-16,0 9-15 15,0 4 0-15,0-7 0 16,-3 0 0-16,1 0-2 0,2-3 0 16,-3-3-2-16,3-4 0 15,0-4-3-15,5 1 1 16</inkml:trace>
  <inkml:trace contextRef="#ctx0" brushRef="#br0" timeOffset="148424.4233">10408 9258 17 0,'6'-6'8'0,"3"14"-5"0,-3-5 12 0,3 0-14 15,2-3 0-15,1 0 0 16,3 0 1-16,0 0-3 15,3 0 1-15,0 0 0 16,3 0 1-16,-3-3-1 16,2 0 0-16,-5 1 0 15,-3 2 0-15,0-3-1 16,-3 6 1-16,-3-1 0 16,0 6 0-16,-3 6 0 15,-3-1 1-15,-3 8 0 16,0 5 0-16,-6-10 0 15,3 5 0-15,-3 3 0 16,3 3 0-16,-3-1-3 16,3 1 1-16,0-6-6 15,3 3 1-15</inkml:trace>
  <inkml:trace contextRef="#ctx0" brushRef="#br0" timeOffset="149529.725">10533 9406 9 0,'-6'-5'4'0,"12"2"2"16,-6 3 0-16,3 3-4 16,6 2 1-16,3 0-1 15,3 1 1-15,5-1-4 16,1-5 0-16,0 2 2 15,0 1 0-15,-3 0-3 0,6-1 0 16,-4 1-2-16,4-3 0 16</inkml:trace>
  <inkml:trace contextRef="#ctx0" brushRef="#br0" timeOffset="149774.6475">10917 9213 10 0,'9'2'5'0,"3"17"-2"0,-6-11 6 15,3 2-7-15,-1 6 0 16,1 3 2-16,0 5 0 16,-3-1-6-16,-3-1 1 15,-3 4 3-15,-3 6 0 16,-3 0-2-16,3-3 0 15,-3-5-5-15,0-6 1 0,3-2-1 16,3-8 0-16</inkml:trace>
  <inkml:trace contextRef="#ctx0" brushRef="#br0" timeOffset="150403.9169">11235 9282 17 0,'0'0'8'0,"3"-6"-8"15,0 9 16-15,6-6-16 16,0 1 1-16,3 4 0 16,3-2 0-16,3-8-2 15,0 3 1-15,-1 2 0 16,1-2 1-16,0 0-2 0,0 0 1 15,-3 2-3-15,-3 0 1 16,3 3-4-16,-6 3 1 16</inkml:trace>
  <inkml:trace contextRef="#ctx0" brushRef="#br0" timeOffset="150630.3118">11277 9424 12 0,'6'3'6'0,"0"2"-3"0,3-5 8 0,3 0-11 16,3 3 1-16,2-3 0 16,1-3 0-16,-3 1-2 15,3-4 1-15,0 6-3 16,0-5 1-16,0 0-2 15,-1 5 0-15</inkml:trace>
  <inkml:trace contextRef="#ctx0" brushRef="#br0" timeOffset="152012.7702">12081 9157 11 0,'-9'-10'5'0,"-18"26"0"0,18-9 7 16,-6 7-12-16,-3 4 0 15,0 1 0-15,-2 5 1 16,2-1-2-16,0 4 1 16,0-1 0-16,0-5 1 15,3-2-1-15,3-6 1 0,3-2 0 16,3-1 0-16,-3-2 0 15,12-5 1-15,6 2 0 16,3-2 1-16,6 2-1 16,9 0 0-16,3-5-1 15,2 0 1-15,1-2-2 16,0 2 1-16,-3 2-1 16,-1-7 0-16,-2 3-1 15,-3-1 0 1,-3-2-3-16,-3 2 0 15,-3 0-3-15,-3 3 1 16</inkml:trace>
  <inkml:trace contextRef="#ctx0" brushRef="#br0" timeOffset="152268.1609">12090 9133 13 0,'-3'-10'6'0,"-3"20"2"16,6-7 8-16,0 10-14 15,-3 6 1-15,0 10 1 16,0 8 0-16,0 11-5 16,0-14 0-16,0 6 3 15,-3 2 1-15,3-2-3 16,0-1 1-16,0-17-6 15,0 4 1-15,3-5-4 16,3 0 1-16</inkml:trace>
  <inkml:trace contextRef="#ctx0" brushRef="#br0" timeOffset="154338.3645">9318 10292 9 0,'0'11'4'0,"0"36"0"16,0-44 1-16,3 8-4 15,0 7 0-15,-3 11 2 16,0 0 0-16,0-5-4 16,0 8 1-16,0 2 2 0,0-4 0 15,0-1-1-15,0-6 1 16,0 1-2-16,0-5 1 15,0-6 0-15,0-2 0 16,0-3-1-16,3-6 1 16,3-10-1-16,3-2 1 15,0-9-1-15,3-5 1 16,3 11-2-16,-3-3 1 16,3 0 0-16,0 3 0 15,-4 0 0-15,1 5 1 0,0 3 0 16,0 5 0-16,0 2 0 15,-3-2 0-15,0 6 0 16,0 12 0 0,-6 1-1-16,3 2 1 15,-3 3-2-15,3-3 1 16,0 0-4-16,0-5 1 16,0-6-3-16,3-4 0 15</inkml:trace>
  <inkml:trace contextRef="#ctx0" brushRef="#br0" timeOffset="154685.6008">9777 10343 12 0,'-6'7'6'0,"-6"12"1"16,9-19 8-16,-3 5-14 16,0 9 1-16,0 4 0 0,-3 3 1 15,3 3-4-15,3-8 1 16,0 8 2-16,3 2 1 15,3 3-2-15,3-5 0 16,6 0-1-16,0-6 0 16,3-2-3-16,6-2 1 15,3-9-5-15,2-5 0 16</inkml:trace>
  <inkml:trace contextRef="#ctx0" brushRef="#br0" timeOffset="158812.6766">10030 10343 12 0,'0'-11'6'0,"0"-13"-1"16,0 19 11-16,0 5-14 16,0 0 0-16,0 0 1 15,0 5 1-15,3 6-5 16,-3 2 1-16,3 8 2 16,0 8 1-16,0 6-2 15,-3-12 1-15,3 12-1 16,0-1 1-16,0 3-3 15,0-2 1-15,0-9-2 16,3 1 0-16,-1-9-3 16,1-5 0-16,0-5-2 15,0-8 0-15,3-10 0 16,0-6 1-16</inkml:trace>
  <inkml:trace contextRef="#ctx0" brushRef="#br0" timeOffset="159127.6638">10223 10411 18 0,'-3'-10'9'0,"-3"7"-8"0,3 3 20 16,0 3-20-16,-6 2 1 15,1 3 0-15,-4 3 0 16,-3 2-3-16,-3 3 1 16,3 0 1-16,3-1 0 0,0-1 0 15,3-1 0-15,0-8-1 16,3-2 1-16,3 2-1 15,3 3 1-15,6 3-1 16,3-3 0-16,0 0 1 16,6-3 0-16,0 3-1 15,3-3 1-15,3 0-1 16,-3 1 0-16,-1-1-2 16,4-2 1-16,3 2-4 15,0 0 1-15,0 0-3 16,-1-2 0-16,1 2-1 15,-3-7 1-15</inkml:trace>
  <inkml:trace contextRef="#ctx0" brushRef="#br0" timeOffset="159292.9989">10488 10573 16 0,'-3'-11'8'0,"0"22"-6"0,3-11 15 15,0 8-16-15,-3 2 1 16,0 3 0-16,0 3 0 15,0 3-3-15,-3 2 0 16,0-2 0-16,3-1 1 16,-3-2-6-16,3 0 0 15</inkml:trace>
  <inkml:trace contextRef="#ctx0" brushRef="#br0" timeOffset="159547.1992">10572 10454 19 0,'0'5'9'0,"2"16"-6"15,1-13 14-15,-3 3-17 16,6-6 1-16,-6 8-2 15,0 6 1-15,0 2-2 16,3-5 1-16,-3 0-4 16,3-3 1-16,-3-3-2 15,3-2 0-15</inkml:trace>
  <inkml:trace contextRef="#ctx0" brushRef="#br0" timeOffset="159758.3602">10598 10377 13 0,'0'-5'6'0,"0"10"-1"0,0-5 11 16,0 0-15-16,0 0 1 16,0 0 0-16,0 0 1 0,0 0-4 15,6-3 0-15,-3 3 0 16,3-5 0-16,3 5-5 15,0 3 1-15</inkml:trace>
  <inkml:trace contextRef="#ctx0" brushRef="#br0" timeOffset="160134.8081">10935 10372 11 0,'0'-11'5'0,"0"22"2"0,0-11 4 16,0 0-9-16,3 0 0 16,3 2 2-16,3 6 1 15,-1 3-6-15,1 2 0 16,0 3 4-16,-3 5 0 16,-3 0-1-16,-3 0 1 15,-3 9-4-15,0 4 1 0,0 0-4 16,0-5 0-16,3-10-3 15,3-6 0-15</inkml:trace>
  <inkml:trace contextRef="#ctx0" brushRef="#br0" timeOffset="160509.5994">11307 10409 12 0,'-3'0'6'0,"12"-3"-1"0,-3 3 7 16,6 0-10-16,-1 0 0 15,1 0 0-15,0 0 0 16,3 0-3-16,0 0 0 16,-3-3 2-16,0 3 0 15,3-2-2-15,-3 2 0 16,0 0-3-16,-4 0 0 0,1 2-1 15,-3 6 0-15</inkml:trace>
  <inkml:trace contextRef="#ctx0" brushRef="#br0" timeOffset="160734.1182">11357 10544 17 0,'0'5'8'0,"6"-8"-7"16,0 1 15-16,3 2-15 16,0 0 1-16,0 2-1 15,0-2 1-15,3 6-3 16,3-9 1-16,-3-2 1 16,0 5 0-16,-1-3-3 15,1 3 1-15,0 0-5 0,0 0 0 16</inkml:trace>
  <inkml:trace contextRef="#ctx0" brushRef="#br0" timeOffset="165208.3443">12012 10208 12 0,'-6'-8'6'0,"-6"10"0"0,9 1 6 0,-3 0-10 15,-3-1 0-15,1 6 1 16,-4 8 1-16,0-3-5 16,0 11 0-16,0 3 3 15,3 2 1-15,0 5-1 16,3 0 0-16,3-4-1 15,3-7 0-15,6 9-1 16,3 0 1-16,0 0-1 16,3-3 0-16,0-5-2 15,3-3 1-15,2-5-4 16,1-3 1-16,3-5-3 16,0-6 0-16</inkml:trace>
  <inkml:trace contextRef="#ctx0" brushRef="#br0" timeOffset="165719.051">12262 10213 17 0,'-3'0'8'0,"6"5"-7"0,-6-2 13 16,0 5-14-16,3 8 1 16,-3 7 0-16,0 1 0 15,-3 0-1-15,0 3 0 16,3 4 1-16,-3 4 0 16,1-4-1-16,-1-7 1 15,0-3-1-15,3-5 1 0,3 3-1 16,0-1 0-16,0-7 0 15,0-6 0-15,0-5 0 16,6 0 1-16,0-5-1 16,2-6 1-16,1-5-1 15,3-2 0-15,0-1 0 16,6 1 1-16,-3 2-2 16,-3 3 1-16,0 2 0 15,-3 1 1-15,0 4 0 16,0 6 0-16,-1 3 0 15,-2 5 0-15,0 5 1 16,0 0 1-16,-3 3-2 16,0-2 0-16,0-4-1 15,3 1 1-15,-3 5-4 16,3 2 1-16,0-5-5 16,3-2 0-16,0-1-1 15,0-4 1-15</inkml:trace>
  <inkml:trace contextRef="#ctx0" brushRef="#br0" timeOffset="165960.3586">12590 10168 10 0,'0'-13'5'0,"-3"13"6"0,3-3 6 0,0 3-15 16,-3 5 0-16,0 1 0 16,0 2 1-16,0 5-5 15,0 3 1-15,0 2-1 16,0 3 0-16,0-2-5 16,3 5 1-16</inkml:trace>
  <inkml:trace contextRef="#ctx0" brushRef="#br0" timeOffset="166273.5288">12762 10327 17 0,'-3'-6'8'0,"-3"9"-5"0,6 0 11 16,-6 5-13-16,3-6 0 15,-3 9 1-15,0 5 1 16,1 5-4-16,-1 3 1 16,0 0 2-16,3-3 0 15,0 0-1-15,3 0 0 16,3 0-2-16,6-2 1 15,-3-9-5-15,2 4 1 0,7-9-3 16,-3-8 0-16</inkml:trace>
  <inkml:trace contextRef="#ctx0" brushRef="#br0" timeOffset="166500.7333">12878 10263 14 0,'-6'-24'7'0,"6"22"2"16,0 2 9-16,0 8-18 16,0 8 1-16,0 7 1 15,0-1 0-15,0 4-3 16,0 3 1-16,3 5 0 16,0-2 1-16,0-8-3 15,3-3 0-15,0-2-4 0,0-1 1 16,3-5-2-16,-3-2 1 15</inkml:trace>
  <inkml:trace contextRef="#ctx0" brushRef="#br0" timeOffset="166742.7972">12994 10366 20 0,'0'3'10'0,"-6"-11"-10"0,4 8 20 16,-1 0-20-16,-3-3 1 15,-3 6 0-15,0 2 1 0,0 3-3 16,0 0 1-16,0 3 0 16,0-1 1-16,3-2-1 15,3 0 0-15,6 0-1 16,3 0 0-16,6-3 0 16,3 1 0-16,3-4-2 15,0-2 0-15,-1 0-3 16,1-2 1-16,0-1-1 15,0 0 0-15</inkml:trace>
  <inkml:trace contextRef="#ctx0" brushRef="#br0" timeOffset="166980.7683">13155 10282 8 0,'3'-11'4'0,"0"11"4"16,3 3 6-1,0 7-13-15,6 1 1 16,-3 5 2-16,0-6 0 16,0 4-5-16,0 4 1 15,-3 3 3-15,0 6 0 16,-3 2-1-16,-3-3 0 16,-3 3-4-16,-3 6 1 15,0-1-6-15,-3-7 1 16</inkml:trace>
  <inkml:trace contextRef="#ctx0" brushRef="#br0" timeOffset="168987.0123">13471 10451 12 0,'-12'-5'6'0,"3"-3"2"15,9 5 7-15,0 3-14 16,0 0 0-16,0 0 1 15,9-2 1-15,3 2-3 16,6-3 0-16,2 0 2 16,4 1 0-16,3-1-1 15,-3 0 0-15,0-2-1 16,-1 2 0-16,-2 1-2 16,-6-4 1-16,0 4-4 0,-3-4 0 15,-3 4-2-15,0-1 1 16</inkml:trace>
  <inkml:trace contextRef="#ctx0" brushRef="#br0" timeOffset="169171.5116">13637 10319 12 0,'-12'-16'6'0,"15"21"0"0,-3-5 8 16,0 11-13-16,0 2 1 15,0-2 1 1,-3 7 0-16,3 3-4 15,3 3 0-15,-3 0 2 16,3-3 1-16,3 0-3 16,0-2 1-16,3-3-6 0,0-8 0 15</inkml:trace>
  <inkml:trace contextRef="#ctx0" brushRef="#br0" timeOffset="169502.6243">13968 10261 20 0,'-9'0'10'0,"3"-11"-5"0,3 11 15 0,0 3-19 15,-3 2 1-15,-3 3 1 16,-3 0 1-16,0 8-5 15,3 0 1-15,0-1 2 16,0-4 1-16,3 2-2 16,6 3 1-16,0 0-2 15,6 0 1-15,3 0-2 16,6 0 1-16,0-3-2 16,0-3 0-16,3 1-2 15,6-3 0-15,-6-3-3 16,2 1 0-16,-2-1-2 15,0-3 1-15</inkml:trace>
  <inkml:trace contextRef="#ctx0" brushRef="#br0" timeOffset="169697.4279">14185 10433 20 0,'0'5'10'0,"0"13"-7"0,0-12 18 15,0 4-20-15,0 3 0 16,0 1 0-16,0-4 1 16,0-4-4-16,0 9 0 15,0-1-5-15,3-4 1 16,3 3-1-16,3-13 0 0</inkml:trace>
  <inkml:trace contextRef="#ctx0" brushRef="#br0" timeOffset="170148.8004">14343 10290 13 0,'-3'-6'6'0,"3"17"3"0,0-11 9 16,0 5-16-16,3 6 0 16,-3-1 1-16,0 1 0 0,3 2-4 15,-3 3 0-15,3 3 2 16,0-4 0-16,0 1-3 15,0-2 0-15,0-4-5 16,0-2 0-16</inkml:trace>
  <inkml:trace contextRef="#ctx0" brushRef="#br0" timeOffset="170312.1072">14364 10086 17 0,'-3'13'8'0,"6"-29"-3"16,-3 16 10-16,6 0-16 16,0 3 1-16,2 2-5 15,1 3 1-15,0 0 1 16,3 5 0-16</inkml:trace>
  <inkml:trace contextRef="#ctx0" brushRef="#br0" timeOffset="170673.4321">14655 10337 12 0,'6'6'6'0,"6"-12"-2"15,-6 9 7-15,3 0-10 16,6-3 0-16,3-3 0 15,3 0 0-15,0 6-3 16,-1-3 0-16,-2-8-1 16,3 5 1-16,-6 3-3 15,-3 3 1-15</inkml:trace>
  <inkml:trace contextRef="#ctx0" brushRef="#br0" timeOffset="170883.6703">14774 10186 15 0,'-6'0'7'0,"6"11"-5"0,0-3 15 15,0 8-16-15,0 5 1 16,-3 5 0-16,3-2 0 16,0 0-3-16,3 3 1 15,-3-4 0-15,6-1 0 0,0-4-5 16,3-2 1-16,0-3-2 15,6-8 0-15</inkml:trace>
  <inkml:trace contextRef="#ctx0" brushRef="#br0" timeOffset="171185.3138">15173 10245 20 0,'-6'-6'10'0,"-3"-9"-8"16,6 15 20-16,0-3-21 15,-3 6 1-15,1-1 0 16,-4 6 0-16,0 0-2 16,0 5 0-16,-3 0 2 0,6 6 1 15,0 0-1-15,3-9 0 16,3 1 0-16,0-1 0 15,3 1-2-15,3-1 1 16,0 1-3-16,3-3 0 16,3 0-4-16,3-3 1 15,2 0-4-15,1 1 0 16</inkml:trace>
  <inkml:trace contextRef="#ctx0" brushRef="#br0" timeOffset="171513.8203">15322 10377 20 0,'6'0'10'0,"6"3"-8"16,-6-3 14-16,0 0-16 16,0 2 1-16,-3 1-1 15,0 2 0-15,0 0 0 16,0 3 0-16,-3 3 1 15,-3 0 0-15,0-1 0 16,0 1 1-16,-3-1 0 16,0-2 0-16,3 0 0 15,0-2 0-15,3-1-1 16,0 0 1-16,0-2-2 16,6-1 0-16,0 1-3 15,0 0 1-15,3-1-4 0,0 1 0 16,3-3-2-16,-1 0 0 15</inkml:trace>
  <inkml:trace contextRef="#ctx0" brushRef="#br0" timeOffset="171769.7156">15617 10282 22 0,'0'-3'11'0,"-3"22"-10"0,3-17 20 0,0 4-18 15,0 7 1-15,0-5-1 16,0 2 0-16,0 3-5 16,0 3 1-16,0 0 1 15,0 0 1-15,3 0-4 16,0-3 1-16,0-2-5 15,0-3 1-15,0 0-2 16,0-8 0-16</inkml:trace>
  <inkml:trace contextRef="#ctx0" brushRef="#br0" timeOffset="171917.906">15626 10086 18 0,'-3'-11'9'0,"3"11"-5"0,0 0 15 15,0 0-19-15,3 0 0 16,3 6-4-16,0-1 0 16,3 3 0-16,2 0 0 15</inkml:trace>
  <inkml:trace contextRef="#ctx0" brushRef="#br0" timeOffset="172326.0108">15908 9964 21 0,'0'6'10'0,"18"-1"-8"16,-12-5 15-16,3 2-16 16,0 1 0-16,0 2 0 15,0 1 1-15,-6 4-3 16,0 1 1-16,-3 5 1 16,0-11 1-16,-3 8 0 15,0-2 0-15,0 2 0 16,0-2 0-16,0-6-1 0,3 3 1 15,0-8-1-15,0 8 1 16,3-6-3-16,3 6 0 16,3-2-3-16,3-6 0 15,0 2-3-15,0 1 0 16,0 5-2-16,-1-3 1 16</inkml:trace>
  <inkml:trace contextRef="#ctx0" brushRef="#br0" timeOffset="174306.1764">16170 10073 11 0,'3'-6'5'0,"3"14"3"0,0-5 5 16,3-3-11-16,-3 0 1 15,6 13 0-15,0 6 1 16,-3 2-5-16,0 3 1 16,-3 0 3-16,-3 10 1 15,-3 0-2-15,-3-2 1 16,-3 2-1-16,-6 1 1 15,0-1-2-15,-3-2 1 16,0-8-3-16,3 0 1 16,0-11-7-16,4 0 1 15,2-5-3-15,6-8 1 0</inkml:trace>
  <inkml:trace contextRef="#ctx0" brushRef="#br0" timeOffset="175042.7665">16563 10253 12 0,'-3'-11'6'0,"3"24"0"0,0-10 7 16,0 5-11-16,0 10 0 16,-3 1 0-16,0-3 1 15,0 2-4-15,0 1 1 31,0 2 2-31,0-3 0 16,3-4-1-16,0-4 1 16,0-4-1-16,0-6 0 15,6-8 0-15,0-3 0 16,3 6-1-16,3-6 1 0,0-5-2 16,0 0 1-16,0 1 0 15,0 1 0-15,-3 6 0 16,0 3 1-16,0 5 0 15,0 3 1-15,-3 2 0 16,-1 3 1-16,1-3-1 16,0 1 1-16,0 1-1 15,0 1 1-15,0 0-2 16,0-2 0-16,0-1 0 16,0-2 0-16,0-1 0 15,3-2 0-15,0-5-1 16,0 0 1-16,0 5-1 15,0-3 1-15,3-2-1 16,0-1 0-16,-1 6 0 16,1 0 0-16,-3 0 1 15,0-5 1-15,3 10-1 16,-3-2 1-16,0 2-1 0,-3 3 1 16,0 3-1-16,-3-1 1 15,0 1-3-15,0 0 1 16,0-1-4-16,0-2 1 15,0 0-4-15,3 0 0 16,0-5-5-16,0-1 1 16,3-4 0-16,2-6 0 15</inkml:trace>
  <inkml:trace contextRef="#ctx0" brushRef="#br0" timeOffset="175342.7932">16977 10385 13 0,'3'-3'6'0,"3"-2"0"0,-3 5 11 0,0 3-16 15,3 2 1-15,0-2 1 16,0-1 0-16,0 1-4 16,0-3 1-16,3 0 1 15,0-5 1-15,2-1-1 16,1 1 1-16,0-3-2 16,0 0 1-16,-3 0 1 15,-3-5 0-15,-3 0 1 16,-3-1 0-16,-3 1 0 15,-6 3 0-15,-3 2 0 16,0 5 1-16,-3 6-3 16,1 5 1-16,-1 8-3 15,3-3 1-15,3-5-3 0,3 2 0 16,0 1-5-16,6-1 1 16,0-2-3-16,6 0 0 15</inkml:trace>
  <inkml:trace contextRef="#ctx0" brushRef="#br0" timeOffset="175812.1573">17266 10377 21 0,'0'-5'10'0,"3"7"-5"0,-3-2 15 0,-3 0-17 16,0-2 1-16,-3-4 1 15,0 6 0-15,0-2-7 16,-3 2 0-16,0 0 5 15,3-3 0-15,0 6-3 16,3 2 1-16,0 3-2 16,3 3 1-16,0-1-1 15,6 1 1-15,0-1-2 16,0-2 1-16,0-2-2 16,3-4 0-16,3-2-2 15,0-5 1-15,0-3-2 16,-3-5 1-16,0 5 0 15,-1-8 0-15,1-5 1 16,0-6 1-16,-3 1 0 16,0-6 1-16,0-2 2 15,-3 2 0-15,0 3 2 0,3 5 1 16,-3 3 1-16,0 5 0 16,-3 3 0-16,0 7 1 15,0 9 0-15,-3 8 0 16,0 7-1-16,-3 14 0 15,3 5-1-15,3-5 0 16,0 5-1-16,0 2 0 16,3-4-2-16,6-3 1 15,0-3-6-15,0-5 1 16,-3-3-6-16,3-5 1 0</inkml:trace>
  <inkml:trace contextRef="#ctx0" brushRef="#br0" timeOffset="176183.8973">17656 10144 19 0,'0'5'9'0,"-3"17"-3"0,3-14 11 16,0 5-15-16,0 8 0 15,0 8 2-15,0-3 0 16,3-2-5-16,-3 0 1 15,0 0 1-15,0-3 1 16,0-2-3-16,0-4 0 16,3-4-5-16,0-3 1 15,3-5-4-15,0-6 1 16</inkml:trace>
  <inkml:trace contextRef="#ctx0" brushRef="#br0" timeOffset="179711.2482">17828 10110 11 0,'6'-8'5'0,"12"8"3"0,-9 0 6 0,0 2-13 16,0 1 1-16,0 5 0 15,0-3 1-15,0 6-4 16,0-1 1-16,0 1 2 16,-3 0 0-16,0 5-1 15,-4-1 1-15,-2 1-1 16,-2 0 0-16,-4 3 0 16,0-6 0-16,0 3-1 15,-3 0 1-15,0-3 1 16,3-3 0-16,0 1-1 15,0-6 1-15,3 1-1 16,0-1 1-16,3-2-2 0,3 2 0 16,3 0-2-16,0 0 1 15,3-2 1-15,0 0 1 16,3-1-1-16,0 1 0 16,-1-6 1-16,-2 1 1 15,0 2 0-15,-3 2 1 16,-3 1-2-16,-3 5 0 15,-3 0 0-15,-3 2 1 16,-3 1 0-16,-3 2 0 16,4-2-2-16,-7-1 1 15,0-2-4-15,0-2 0 0,0-1-5 16,3-2 1-16,3-3-3 16,9-6 0-16</inkml:trace>
  <inkml:trace contextRef="#ctx0" brushRef="#br0" timeOffset="197922.6404">9551 11131 10 0,'-6'5'5'0,"3"-2"5"0,3 0 6 15,0 7-15-15,-3 6 0 16,0 8 1-16,3 0 0 16,0 5-3-16,0 5 1 0,0 6 1 15,0-6 1-15,0-2-2 16,0-11 1-16,0 0-1 16,3-5 1-16,0-5-1 15,-3-6 1-15,3 3-1 16,3-8 1-16,-1-8-1 15,4-8 1-15,3-5-1 16,3-3 1-16,-3 3-1 16,0 8 0-16,0 0-1 15,0 2 1-15,0 6-1 16,0-3 1-16,0 8 0 16,-4 8 0-16,1 5 0 15,-3 5 1-15,0 4-1 16,-3-4 1-16,3 1-1 15,0-1 0-15,0 3-2 16,0-2 1-16,6-6-5 16,-3-5 1-16,3-8-2 15,9-5 1-15</inkml:trace>
  <inkml:trace contextRef="#ctx0" brushRef="#br0" timeOffset="198207.2527">10048 11168 9 0,'-9'13'4'0,"3"-5"9"0,3-5 4 0,0 2-15 15,-3 11 0-15,0 0 1 16,0 0 1-16,3 5-3 15,-3 8 0-15,0 0 2 16,6 0 1-16,0-5-1 16,3-5 0-16,3-1-3 15,0-2 0-15,3 3-5 16,3-9 1-16,3-2-5 16,5-5 1-16</inkml:trace>
  <inkml:trace contextRef="#ctx0" brushRef="#br0" timeOffset="198509.0461">10238 11205 8 0,'0'8'4'0,"0"19"10"0,0-17-1 15,3 3-11-15,-3-5 0 16,3 8 1-16,-3 5 0 16,0 3-4-16,0 3 0 15,0-4 2-15,0-1 1 0,0-4-5 16,0 1 1-16,3-6-4 15,0-5 0-15</inkml:trace>
  <inkml:trace contextRef="#ctx0" brushRef="#br0" timeOffset="198839.6111">10402 11197 13 0,'9'0'6'0,"18"8"-1"15,-19-8 6-15,4-8-11 16,0 6 1-16,3-6 0 16,0 2 0-16,0 1-1 15,0 0 0-15,-3-1 1 16,0 6 1-16,-3 3 0 16,0 2 1-16,-4 6-1 0,4 2 0 15,-9 8 0-15,0-5 0 16,-3 5 0-16,-3 8 0 15,1 1-1-15,-1-1 0 16,0 2-1-16,0-7 0 16,0 3 0-16,3 2 1 15,-3-3-4-15,3 1 1 16,0-6-4-16,3-5 0 16,0-6-2-16,3-7 1 15</inkml:trace>
  <inkml:trace contextRef="#ctx0" brushRef="#br0" timeOffset="199019.3701">10494 11351 16 0,'3'-3'8'0,"0"3"-4"16,0 0 13-16,3 0-16 16,0 3 0-16,0-1 1 15,3 1 0-15,0 0-3 16,0-1 0-16,3 1-2 15,0-1 0-15,5 1-3 16,1 0 1-16</inkml:trace>
  <inkml:trace contextRef="#ctx0" brushRef="#br0" timeOffset="199379.7463">11107 11255 17 0,'3'-2'8'0,"18"10"-5"16,-15 0 13-16,3 0-14 16,0-6 0-16,0 9 1 15,0 2 1-15,-3 8-5 16,-6 8 0-16,0-2 3 16,-6 7 0-16,-3 1-3 15,-3-1 0-15,0-5-5 16,0-5 1-16,9-14-3 15,3-10 1-15</inkml:trace>
  <inkml:trace contextRef="#ctx0" brushRef="#br0" timeOffset="199769.8482">11527 11311 13 0,'-3'-3'6'0,"9"6"1"0,0-6 9 0,0 3-14 15,6-5 0-15,0 2 1 16,3 1 0-16,2 2-4 16,4 2 0-16,0 1 2 15,0 0 0-15,-3-6-4 16,0 0 1-16,0 9-4 15,-4-6 0-15,-2 2-1 16,3 4 1-16</inkml:trace>
  <inkml:trace contextRef="#ctx0" brushRef="#br0" timeOffset="199979.4439">11584 11414 10 0,'-9'3'5'0,"9"-1"1"0,0-2 9 15,3 0-13-15,3 3 0 16,2 0 2-16,1-1 0 16,3 1-5-16,3 0 0 15,3-1 3-15,3-2 0 16,0-2-2-16,3-1 0 16,-4 0-6-16,1 3 0 15,-3 0-1-15,6 0 1 16</inkml:trace>
  <inkml:trace contextRef="#ctx0" brushRef="#br0" timeOffset="201893.1408">12253 11213 9 0,'-21'0'4'0,"10"19"0"0,5-14 5 0,-3 5-6 16,0 1 0-16,-3 5 1 16,3 8 1-16,0 2-6 15,3 6 0-15,3-8 4 16,3 2 0-16,6 3-2 16,-3-2 0-16,3-1 0 15,3 1 0-15,3-4-2 16,6-9 0-16,2-6-4 15,4-8 1-15,3-3-2 16,0-10 0-16</inkml:trace>
  <inkml:trace contextRef="#ctx0" brushRef="#br0" timeOffset="202261.2842">12643 11189 13 0,'3'-10'6'0,"0"20"2"0,-3-10 9 16,-3 6-16-16,-6 4 1 16,-3 3 0-1,-3 3 1-15,-2 0-4 16,-1-3 0-16,0 3 2 16,-3 3 1-16,3-1-2 15,0-2 0-15,0 0 0 16,7-3 1-16,-1 0-1 15,3-2 0-15,3-6 0 16,6 1 0-16,9-6 1 16,6-3 0-16,5-2-1 0,4-1 1 15,6 1-1-15,3 0 1 16,-1 2-2-16,-2 0 1 16,-3 3-2-16,-3 0 1 15,0 0-3-15,-6 0 0 16,-4 0-2-16,-2 0 0 15,-3 0 0-15,0-2 0 16</inkml:trace>
  <inkml:trace contextRef="#ctx0" brushRef="#br0" timeOffset="202458.0321">12688 11213 12 0,'-15'-13'6'0,"21"29"-2"16,-9-8 11-16,3 5-13 15,0-3 1-15,0 6 0 16,-3 8 0-16,3 3-4 16,0 2 0-16,-3 0 2 15,3-11 1-15,0 3-5 16,3 1 0-16,0-1-3 16,9 3 0-16</inkml:trace>
  <inkml:trace contextRef="#ctx0" brushRef="#br0" timeOffset="203988.4374">12991 11316 10 0,'-8'6'5'0,"5"-9"2"16,3-2 5-16,0 5-10 0,3-6 0 16,0 6 1-16,2 0 0 15,4-2-4-15,3 2 1 16,6 0 2-16,6-3 1 15,3 6-2-15,3-6 1 16,-1 6-1-16,-2-1 0 16,-3 1-1-16,0-3 0 15,-3 0-1-15,-1-3 0 16,-2 3-2-16,-3-5 1 16,-3 5-3-16,-3-3 0 15,0 3-2-15,-3-2 1 16</inkml:trace>
  <inkml:trace contextRef="#ctx0" brushRef="#br0" timeOffset="204228.7449">13230 11210 8 0,'-15'-8'4'0,"6"-5"5"0,9 13 4 15,0 0-12-15,0 0 1 16,0 3 1-16,0 7 1 15,0 4-5-15,0 2 1 16,0-3 2-16,3 3 1 16,-3 7-2-16,3 1 1 15,0 3-2-15,-3-1 1 16,0-2-3-16,3-3 0 16,3-2-4-16,-3-3 1 15,3-3-2-15,2-3 1 16</inkml:trace>
  <inkml:trace contextRef="#ctx0" brushRef="#br0" timeOffset="211793.676">7294 11176 12 0,'-3'-11'6'0,"3"25"0"0,0-12 6 15,0 1-11-15,-3 5 0 16,0 10 1-16,0 1 1 16,-3-1-4-16,3 6 1 15,0 0 1-15,1 0 1 16,2-3-1-16,0-5 0 15,0 0-2-15,0-3 1 16,0-2-3-16,0-3 0 16,0-1-3-16,0-4 0 15</inkml:trace>
  <inkml:trace contextRef="#ctx0" brushRef="#br0" timeOffset="212005.058">7288 11017 18 0,'-6'-16'9'0,"3"14"-8"16,3 2 15-16,0 0-16 15,0 0 1-15,6 2 0 16,3 1 1-16,0-6-3 16,0 3 1-16,3 6-2 15,0 2 1-15,3 5-4 16,0 8 1-16,3-2-2 15,-1 2 0-15</inkml:trace>
  <inkml:trace contextRef="#ctx0" brushRef="#br0" timeOffset="212305.0774">7473 11311 9 0,'-6'13'4'0,"6"-18"3"0,0 0 5 16,0 5-11-16,6-3 0 15,6 3 1-15,3 0 1 16,3-5-4-16,2 2 0 15,4 0 2-15,0 3 1 16,-3-5-2-16,3-3 0 0,-6 0-3 16,-1 3 1-16,-2 0-3 15,0 2 1-15</inkml:trace>
  <inkml:trace contextRef="#ctx0" brushRef="#br0" timeOffset="212515.69">7631 11112 14 0,'-15'-13'7'0,"24"24"-4"15,-9-6 10-15,0 6-13 16,0 5 1-16,3 10 0 16,0 1 0-16,-3-6-2 15,3 0 1-15,0 3 0 16,0 2 0-16,3-5-3 15,0 0 0-15,-1-5-2 0,4 3 0 16</inkml:trace>
  <inkml:trace contextRef="#ctx0" brushRef="#br0" timeOffset="212740.7255">7750 11221 11 0,'0'-8'5'0,"18"8"0"0,-9 3 8 16,2-1-11-16,7-2 0 16,0-2 1-16,3 2 0 0,0 0-5 15,6-3 1-15,-1-2 2 16,1 2 1-16,-3 0-4 16,0 1 1-16,-3-1-4 15,-1 3 1-15,-2 0-2 16,-3 0 1-16</inkml:trace>
  <inkml:trace contextRef="#ctx0" brushRef="#br0" timeOffset="212951.9547">7940 11126 16 0,'-12'-6'8'0,"12"6"-6"16,0 0 15-16,0 6-16 15,-3 10 0-15,3 5 0 16,0 3 1-16,0-1-3 0,0-1 1 16,3 4 0-16,-3 6 1 31,3 5-7-31,0 8 1 16</inkml:trace>
  <inkml:trace contextRef="#ctx0" brushRef="#br0" timeOffset="215577.4377">13548 11202 9 0,'-3'0'4'0,"15"-10"1"0,-12 10 5 0,9-3-9 16,3 3 1-16,3 0 0 15,0 0 0-15,-1 0-3 16,4 3 1-16,0 2 1 16,-3 0 1-16,-3 1-1 15,-3 2 0-15,-3 5 0 16,0 3 0-16,-6-3 0 15,0-2 1-15,-6 4-1 16,-3 1 0-16,0 0 0 16,-6 0 0-16,0-3 0 15,0 1 1-15,0-4-1 16,4-2 0-16,2-3 1 16,3 1 1-16,-3-1-2 15,3-2 1-15,3-1-2 16,3 1 0-16,0-3 0 15,6 3 0-15,3-1-1 16,6-2 0-16,2 0 0 16,1-2 1-16,0-1-1 15,0-2 0-15,0-1-3 16,3 4 0-16,0-4-3 16,2 1 0-16</inkml:trace>
  <inkml:trace contextRef="#ctx0" brushRef="#br0" timeOffset="216270.8027">13947 11319 12 0,'-3'0'6'0,"9"-3"-1"0,-3 3 7 0,3 0-11 16,6 0 1-16,0 3 1 16,3 0 0-16,2-1-4 15,4 1 0-15,-3-1 3 16,6 1 0-16,0 0-2 16,-3-3 1-16,-1 0-2 15,-2 0 1-15,0 2-3 16,-3 1 0-16,-3-3-2 15,0 3 1-15,-3-3-2 16,-3 0 1-16</inkml:trace>
  <inkml:trace contextRef="#ctx0" brushRef="#br0" timeOffset="216495.1437">14152 11300 12 0,'-26'0'6'0,"11"-5"-1"0,15 2 11 15,0-2-14-15,0 2 0 16,0 6 0-16,0-3 1 16,-3 5-4-16,3 3 0 15,0 6 3-15,0 4 0 16,0 3-2-16,0 0 1 16,0 1-1-16,0-7 0 15,3 1-4-15,0-5 0 16,3 2-3-16,0 0 1 0</inkml:trace>
  <inkml:trace contextRef="#ctx0" brushRef="#br0" timeOffset="216750.201">14331 11287 19 0,'-3'-10'9'0,"6"25"-9"16,-3-12 16-16,0 0-15 15,0 5 1-15,0 5-1 16,0 8 1-16,0 3-3 16,0 2 0-16,0-10 1 0,0 3 0 15,3-1-5-15,0-2 1 16,3-3-2-16,0-2 0 15</inkml:trace>
  <inkml:trace contextRef="#ctx0" brushRef="#br0" timeOffset="217006.5446">14504 11195 18 0,'-3'-16'9'0,"14"26"-8"0,-5-10 16 0,3 6-16 16,3 4 1-16,3 3 1 16,0 6 0-16,0-6-4 15,-3 0 0-15,0 8 3 16,-3 3 0-16,-3 3-1 16,-3 2 0-16,-6-3-1 15,-3-2 0-15,-3 0-4 16,-3-6 0-16,0-4-3 15,0-1 0-15</inkml:trace>
  <inkml:trace contextRef="#ctx0" brushRef="#br0" timeOffset="218370.7233">14795 11298 14 0,'3'16'7'0,"6"-19"-1"0,-3 6 7 16,-6 5-12-16,0 2 0 16,0 3 1-16,0 3 0 15,0 0-3-15,0 0 0 16,0-3 2-16,0-2 0 0,0-3-1 16,0 0 0-16,0-3 0 15,3-5 0-15,3-5 0 16,3-3 1-16,0-3-1 15,3-2 0-15,0 0 0 16,0-3 1-16,2 3-1 16,-2 2 1-16,0 3-1 15,3 3 1-15,-3 2 0 16,0 3 1-16,-3 5-1 16,3 3 1-16,-3 0-1 15,0 0 1-15,0 0-1 16,-3 0 1-16,0 0-1 15,-1 0 1-15,1 0-1 16,0-3 0-16,3-2 0 16,-3-1 0-16,3 1 0 15,0-6 0-15,0-2-1 16,0-3 1-16,0 0 0 16,0 0 0-16,0 0 0 15,-3 0 0-15,0 3-1 16,0 3 1-16,0-1 0 15,0 3 0-15,2 3 0 16,-2 2 1-16,0 0-1 0,0 3 0 16,0 3 0-16,0 2 0 15,0 0-1-15,0 0 0 16,-3-2-2-16,0 0 0 16,0-1-4-16,0-2 1 15,3-5-4-15,0 2 0 16,3-5-1-16,0-3 0 15</inkml:trace>
  <inkml:trace contextRef="#ctx0" brushRef="#br0" timeOffset="218671.4365">15304 11393 11 0,'3'0'5'0,"6"8"3"0,-6-8 6 0,0 3-13 16,0 2 0-1,3-3 1-15,0 1 1 0,0 0-3 16,0-6 0-16,0 0 1 15,3-4 1-15,-3-1 0 16,3-3 0-16,0-2-1 16,0 0 0-16,-1-1 1 15,-2 6 0-15,-6-2 1 16,-3 2 1-16,-3-3-1 16,-2 1 1-16,-4 4-1 15,0 6 0-15,0 6-2 16,-3-6 1-16,3 8-2 15,0 2 0-15,6 3-3 0,0 3 1 16,6-2-4-16,3-1 1 16,3-3-5-16,3-2 0 15</inkml:trace>
  <inkml:trace contextRef="#ctx0" brushRef="#br0" timeOffset="219137.1561">15578 11353 12 0,'3'-10'6'0,"0"-4"3"0,-3 9 2 16,0 5-8-16,0-5 0 0,-3 2 1 15,0 3 1-15,0 3-7 16,0 2 1-16,-3 3 4 16,0 5 0-16,3 1-2 15,0-1 0-15,0 0-1 16,3 0 1-16,0 0-1 15,3-2 0-15,0-3-2 16,3-3 1-16,0 1-3 16,0-6 1-16,3-6-2 15,0-2 1-15,0-5-1 16,3-3 0-16,-3 0 0 16,0 0 1-16,0 1 1 15,-3-4 1-15,-1-2 1 16,-5 0 0-16,0-3 2 15,0 0 1-15,0 0 2 16,-2 3 1-16,2 5 0 0,-3 6 1 16,0 4-1-16,0 9 1 31,0 29-1-31,0-8 1 16,0 2-3-16,0 3 1 15,3 3-2-15,0 0 0 16,3-6-5-16,3-5 1 15,0-5-7-15,2 3 0 16</inkml:trace>
  <inkml:trace contextRef="#ctx0" brushRef="#br0" timeOffset="219527.8948">15920 11232 13 0,'-3'-11'6'0,"0"3"6"16,3 11 2-16,0-1-12 15,0 6 0-15,-3 3 2 0,0 2 0 16,1 3-4-16,-1 8 0 16,0 0 3-16,0 5 0 15,0-3-1-15,0-2 0 16,0-6-3-16,0-4 1 15,6-4-4-15,0-2 0 16,-3 0-5-16,6 0 1 16</inkml:trace>
  <inkml:trace contextRef="#ctx0" brushRef="#br0" timeOffset="219946.607">15992 11245 10 0,'3'-5'5'0,"15"-1"6"16,-12 9 1-16,0-3-11 16,0 0 1-16,-1 3 1 15,1-1 0-15,-3 1-4 16,0 5 1-16,-3 0 2 16,0-3 0-16,0 6-1 15,-3 4 1-15,0-1-2 16,-3-1 0-16,1 0 0 15,-1-2 0-15,0-1-1 16,3-2 0-16,0 0 0 16,3-3 1-16,0 1 0 15,3-1 0-15,3 0 0 0,0 1 0 16,0-4 0-16,-1 1 1 16,1 2 0-16,0 0 0 15,0 1 0-15,-3 2 1 16,0 0-1-16,-3 2 1 15,0 1 0-15,-3-3 0 16,-3 0 0-16,0-3 0 16,-3 0-3-16,1 1 0 15,-1-1-5-15,0-5 1 16,3 3-4-16,3-9 1 0</inkml:trace>
  <inkml:trace contextRef="#ctx0" brushRef="#br0" timeOffset="220414.2874">16447 11329 18 0,'-3'-2'9'0,"0"-3"-5"0,3 5 13 15,0 0-16-15,6-3 1 16,0 0 0-16,3 3 1 16,0-2-4-16,0 2 0 0,0 0 2 15,3 0 1-15,3 0-2 16,-3-3 0-16,0-2-2 15,-1 7 0-15,-2-2-2 16,0 0 0-16,-3 0-3 16,0 0 0-16</inkml:trace>
  <inkml:trace contextRef="#ctx0" brushRef="#br0" timeOffset="220638.5836">16397 11467 12 0,'0'0'6'0,"9"-5"1"15,-3 2 7-15,2-2-12 0,7 2 0 16,0-2 1-16,0 0 0 16,0-1-5-16,0 1 1 15,3 2 2-15,0 1 0 16,-4 2-3-16,1 0 0 15,0 0-4-15,-3 2 0 16</inkml:trace>
  <inkml:trace contextRef="#ctx0" brushRef="#br0" timeOffset="223010.5396">16965 11152 12 0,'-3'-10'6'0,"9"2"0"15,-3 5 6-15,3 3-11 16,6 0 0-16,3 3 1 16,3-1 1-16,3 4-4 15,2-1 1-15,1 3 1 16,-3-6 1-16,0 4-2 16,0-1 1-16,0-5-1 15,-1 3 1-15,-5-3 0 0,-3 2 0 0,-6 1 0 16,3 2 1-16,-6 3 0 15,-3 3 0-15,-3 2 0 16,-3 6 1-16,-3 2-1 16,-3 5 0-16,0 6 0 15,-3 0 0-15,1-1-1 16,-1-9 0-16,3 4-1 16,0 6 0-1,0-3-3-15,3 0 0 16,3 0-3-16,0-8 1 15,3-2-4-15,0-6 1 16</inkml:trace>
  <inkml:trace contextRef="#ctx0" brushRef="#br0" timeOffset="223207.178">17072 11385 12 0,'-9'-11'6'0,"12"6"3"15,3 5 5-15,0 3-13 16,6-1 1-16,0 4 0 16,3-1 1-16,0 0-4 15,0 1 0-15,0-1 0 16,-1-2 0-16,7-1-5 16,0 1 1-16</inkml:trace>
  <inkml:trace contextRef="#ctx0" brushRef="#br0" timeOffset="226653.4725">7217 12319 16 0,'-3'11'8'0,"9"23"-3"15,-3-23 9-15,-3-4-12 16,0 7 0-16,0 12 0 16,0 1 0-16,0 2-3 15,-3-3 0-15,3-2 1 16,0 0 1-16,0-8-4 15,0 2 1-15,0-5-3 16,3-5 0-16,0-8-1 0,3-8 0 16</inkml:trace>
  <inkml:trace contextRef="#ctx0" brushRef="#br0" timeOffset="226838.3994">7235 12250 11 0,'-6'-2'5'0,"6"-28"3"0,0 25 9 15,0 5-17-15,0 0 1 16,0 0 0-16,0 0 1 16,3 5-2-16,3 1 0 15,0-4 0-15,3 1 0 16,3 2-5-16,2 3 1 16,4 3-2-16,3 5 1 15</inkml:trace>
  <inkml:trace contextRef="#ctx0" brushRef="#br0" timeOffset="227108.6386">7381 12425 11 0,'-3'18'5'0,"9"-28"1"16,0 10 7-16,2-3-12 16,4 0 1-16,3-2 0 15,9 0 0-15,3-3-3 16,0 0 1-16,-1 3 1 16,4-1 0-16,-3 1-4 0,-3 0 0 15,-3 0-3-15,-6-1 1 16</inkml:trace>
  <inkml:trace contextRef="#ctx0" brushRef="#br0" timeOffset="227289.9421">7580 12240 17 0,'-12'0'8'0,"12"13"-6"0,0-5 13 15,0 8-14-15,0 7 0 16,6 1 0-16,0-3 0 0,0 6-2 15,0 5 1-15,3-6-3 16,0 1 0-16,3-6-3 16,0 5 1-16</inkml:trace>
  <inkml:trace contextRef="#ctx0" brushRef="#br0" timeOffset="227485.327">7720 12311 12 0,'3'-5'6'0,"18"7"2"16,-12-2 7-16,0 0-15 15,6 0 0-15,-1 3 0 16,4 0 1-16,0-3-2 16,0 0 1-16,0 0-4 0,0-3 1 15,-3 3-2-15,-4-3 0 16</inkml:trace>
  <inkml:trace contextRef="#ctx0" brushRef="#br0" timeOffset="227678.7758">7854 12253 16 0,'-12'-8'8'0,"3"13"-4"0,9 3 14 16,0 8-18-16,3 8 1 0,0 0 0 15,0-3 0-15,0 3-2 16,3-1 0-16,0-1-3 16,3 1 0-16,0 7-2 15,0-9 0-15</inkml:trace>
  <inkml:trace contextRef="#ctx0" brushRef="#br0" timeOffset="228565.1409">9455 12279 13 0,'3'27'6'0,"9"42"1"0,-6-64 9 15,0 19-15-15,0 2 1 16,-3 9 0-16,0 4 1 16,0 1-4-16,0-6 0 15,0-10 2-15,0-3 0 16,-3-8-1-16,3 6 1 15,0-8-1-15,6-11 0 0,0-14 0 16,0-12 1-16,3-11-1 16,-1 5 0-16,4-5 0 15,0 3 0-15,-3 2 0 16,0 5 0-16,0 6 1 16,0 8 0-16,0 8 0 15,0 5 0-15,0 8 0 16,-1 0 1-16,-2 5-1 15,0 11 0-15,0 5-2 16,0-3 1-16,0-2-3 16,6 0 1-16,0-8-5 15,6-8 1 1</inkml:trace>
  <inkml:trace contextRef="#ctx0" brushRef="#br0" timeOffset="228760.234">10027 12261 21 0,'-6'-5'10'0,"0"12"-6"0,6-1 13 15,0 4-16-15,0 11 1 16,0 3 0-16,0-3 0 16,0 1-3-16,0 1 1 15,3 4 1-15,3-3 0 16,3 0-4-16,3-1 1 15,3-4-5-15,2-3 0 0</inkml:trace>
  <inkml:trace contextRef="#ctx0" brushRef="#br0" timeOffset="229002.4297">10339 12287 19 0,'-3'21'9'0,"9"22"-5"15,-6-30 11-15,3 0-15 16,0 8 1-16,0 3 0 16,0 5 0-16,0-8-3 15,3 3 1-15,0-3-4 16,0-7 0-16,0 2-1 0,3-16 1 15</inkml:trace>
  <inkml:trace contextRef="#ctx0" brushRef="#br0" timeOffset="229302.5505">10458 12253 13 0,'6'-8'6'0,"3"3"-1"0,-3 7 10 16,0 1-15-16,3-8 1 15,3 5-1-15,3 0 1 16,0 2-1-16,3 1 0 16,0-8 1-16,2 5 0 0,-5 0 0 15,0 2 0-15,0-2 0 16,-3 0 1-16,-3 0-1 16,0 6 0-16,-3 7 0 15,-3 5 1-15,0 9-1 16,-3-3 1-16,-3 5-2 15,0 8 1-15,-3 2-2 16,3-4 1-16,-3-1-3 16,3-2 0-16,-3 2-4 15,3-10 0-15</inkml:trace>
  <inkml:trace contextRef="#ctx0" brushRef="#br0" timeOffset="229496.6455">10557 12393 19 0,'3'-3'9'0,"14"6"-5"0,-5 0 14 15,-3-1-18-15,3 4 0 16,3-4 0-16,0 4 0 16,3-6-2-16,0 0 1 15,-3 0-5-15,5 2 1 16,1-2-1-16,3 0 0 15</inkml:trace>
  <inkml:trace contextRef="#ctx0" brushRef="#br0" timeOffset="229721.1691">10967 12250 12 0,'3'3'6'0,"12"-6"0"15,-9 6 10-15,3 5-14 16,3 2 0-16,-3 4 1 16,0 7 0-16,0 3-4 15,-3-1 0-15,-3 9 2 16,-3 8 1-16,-3 0-4 16,-3-1 0-16,0 1-4 15,0-11 0-15</inkml:trace>
  <inkml:trace contextRef="#ctx0" brushRef="#br0" timeOffset="230141.5518">11533 12298 10 0,'3'-3'5'0,"12"1"5"16,-6 2 3-16,3 0-12 15,5 0 1-15,1 2 1 16,9 1 0-16,0-1-4 16,3 1 1-16,-1 0 1 15,-2-1 1-15,-3-2-3 16,-3 0 1-16,-3 0-4 15,-3 0 1-15,-3 0-3 16,-4 3 0-16</inkml:trace>
  <inkml:trace contextRef="#ctx0" brushRef="#br0" timeOffset="230351.7945">11601 12470 18 0,'0'2'9'0,"15"-9"-8"0,-6 4 16 16,3-2-16-16,3-1 0 15,6 1 0-15,3 5 1 0,-1 0-3 16,4-3 0-16,-3-2-2 16,0 5 1-16,-3-5-4 15,0 2 0-15</inkml:trace>
  <inkml:trace contextRef="#ctx0" brushRef="#br0" timeOffset="230969.9471">12304 12240 18 0,'-24'21'9'0,"12"16"-6"15,12-24 14-15,0 8-15 16,-3 0 0-16,3 8 0 16,3 9 1-16,6 4-4 15,0 3 0-15,0 0 2 0,0-13 0 16,3-6-5-16,0-5 0 16,3-8-3-16,8-2 1 15</inkml:trace>
  <inkml:trace contextRef="#ctx0" brushRef="#br0" timeOffset="231372.381">12795 12224 16 0,'-6'8'8'0,"-12"2"-4"0,12-10 11 0,-3 6-14 15,-6 2 0-15,-2 5 0 16,-7 5 1-16,-3 3-3 16,6 1 0-16,0-1 2 15,3-3 0-15,4-7-2 16,-1-3 1-16,3-3 0 15,3 0 0-15,3 1 0 16,6-6 1-16,6 2-1 16,9 1 1-16,9 0 0 15,5 2 0-15,4-2-1 16,0-1 1-16,0 1-1 0,-1-3 0 16,-5-5-2-16,0 5 0 15,-3 0-3-15,-4 0 1 16,-2 0-2-16,-3 0 0 15</inkml:trace>
  <inkml:trace contextRef="#ctx0" brushRef="#br0" timeOffset="231583.8315">12801 12245 18 0,'-6'11'9'0,"3"-9"-6"0,3 3 17 0,0 9-19 15,0 7 1-15,-3 3 0 16,0-6 1-16,-3 11-4 16,3 6 0-16,0-6 0 15,3 0 1-15,3 0-7 16,3-5 0-16</inkml:trace>
  <inkml:trace contextRef="#ctx0" brushRef="#br0" timeOffset="231971.8939">13066 12372 12 0,'3'-3'6'0,"24"3"5"0,-18 0 2 0,2 0-12 16,7 0 1-16,3 0 0 15,0 0 0-15,0 0-3 16,0 0 0-16,-3 0 2 16,-1 0 0-16,1 0-1 15,-3 0 0-15,0 0-2 16,-3 0 0-16,0 0-3 16,-3-2 1-16,0 2-2 15,-3 0 0-15</inkml:trace>
  <inkml:trace contextRef="#ctx0" brushRef="#br0" timeOffset="232213.443">13239 12240 12 0,'-15'-8'6'0,"18"10"2"0,-3-2 10 15,3 3-16-15,-3 0 0 16,0-1 2-16,0 6 0 15,0 3-4-15,0 7 0 16,0 9 3-16,0-1 1 16,0-2-2-16,0 2 1 15,0 4-4-15,0-1 1 16,0 0-6-16,0 0 0 16,6-5-3-16,-1 5 1 15</inkml:trace>
  <inkml:trace contextRef="#ctx0" brushRef="#br0" timeOffset="237632.8121">13709 12250 17 0,'-3'11'8'0,"-6"10"-5"16,6-16 9-16,-3 8-11 16,-6-2 0-16,-3 5 0 15,-3 2 1-15,-5-2-3 16,2 0 1-16,0-5 1 16,0 5 0-16,3-3-1 0,6-3 0 15,0 1 0-15,3-3 1 16,3-3-1-16,3 1 1 15,3-6-1-15,6-3 1 16,6 3 0-16,6-3 0 16,9-2-1-16,-3 0 1 15,3 7 0-15,-1-10 0 16,1 6-1-16,0-1 0 16,-3 6-1-16,0-6 1 15,-4 3-2-15,1 0 0 16,-3 0-4-16,-3 0 1 0,-3 0-2 15,0 0 1-15</inkml:trace>
  <inkml:trace contextRef="#ctx0" brushRef="#br0" timeOffset="237874.1296">13736 12303 11 0,'-12'-10'5'0,"9"4"0"15,3 6 8-15,0 0-12 16,0 8 1-16,0 3 0 16,0 5 1-16,0 2-4 15,0-2 1-15,0 8 2 16,0 5 0-16,0 0-1 0,0 8 0 16,0-8-2-16,0 3 0 31,3 0-5-31,3-8 1 15</inkml:trace>
  <inkml:trace contextRef="#ctx0" brushRef="#br0" timeOffset="238263.6929">13992 12422 12 0,'-6'-2'6'0,"23"2"1"15,-11-3 4-15,3 0-9 16,3 3 0-16,0 0 0 16,6 0 0-16,0-2-3 15,3 2 0-15,0-3 2 16,-4 3 1-16,4-3-2 16,-3 3 0-16,3 0 0 0,-3 0 0 15,0 0-1-15,0 0 0 16,-4 0-2-16,1 0 0 15,-3-2-3-15,-3-1 1 16</inkml:trace>
  <inkml:trace contextRef="#ctx0" brushRef="#br0" timeOffset="238548.4916">14194 12245 12 0,'-3'-5'6'0,"3"13"1"0,0-8 9 0,0-6-15 16,0 6 0-16,0 0 1 15,0 3 1-15,0 2-3 16,-3 6 0-16,3 5 2 16,0 5 0-16,-3 3 0 15,3-6 0-15,-3 9-2 16,3-1 1-16,0 6-1 15,-3 2 0-15,0 6-3 16,0-8 1-16,0 7-4 16,0-10 1-16,0-13-2 15,3 0 0-15</inkml:trace>
  <inkml:trace contextRef="#ctx0" brushRef="#br0" timeOffset="241191.1641">14730 12364 8 0,'-6'-13'4'0,"0"-8"3"16,6 13 5-16,0 0-10 0,-3 0 1 16,0 0 2-16,0-3 0 31,-3 17-6-31,-3-1 0 16,0 3 3-16,0 2 1 15,-3 4-2-15,0-1 1 16,-3 3-2-16,1 2 0 15,-1-5 0-15,3-2 0 16,0-3 0-16,3 0 0 16,3-3 0-16,0 0 0 15,3-2 0-15,3 2 1 0,3-10-1 16,9 0 1-16,0 2 0 16,3 3 0-16,3 0 0 15,-1 0 0-15,1 3-1 16,3-1 0-16,0-2 0 15,0 0 0-15,0 6-1 16,-3-9 0-16,-1 6-4 16,-2-3 1-16,-3-6-2 15,3 6 0-15,-6-2-1 16,0 2 1-16</inkml:trace>
  <inkml:trace contextRef="#ctx0" brushRef="#br0" timeOffset="241416.5195">14745 12293 17 0,'-6'-8'8'0,"6"10"-8"0,0 4 16 15,0 1-14-15,0 7 0 16,-3 4 2-16,0 6 0 16,0-5-5-16,3 7 0 15,-3 3 3-15,0 3 0 16,0-3-2-16,0 5 1 15,0-2-2-15,3-11 0 16,0-2-3-16,0-3 0 16,3-11-3-16,3-5 0 15</inkml:trace>
  <inkml:trace contextRef="#ctx0" brushRef="#br0" timeOffset="241656.4305">14920 12245 10 0,'6'-8'5'0,"9"0"4"16,-6 8 5-16,0 0-13 15,3 3 1-15,6-1 1 16,0 4 0-16,-1 4-4 16,1 6 1-16,-3 5 2 15,-3 6 1-15,-3-6-2 16,-6 5 1-16,-6 6-3 15,-3 5 1-15,-3-5-5 16,0-3 1-16,0-10-3 16,-3-6 1-16</inkml:trace>
  <inkml:trace contextRef="#ctx0" brushRef="#br0" timeOffset="242664.2629">15313 12388 10 0,'-6'-3'5'0,"6"11"-2"0,0-3 5 16,0 3-8-16,0-2 1 0,-3 2 1 16,0 5 0-16,0 3-2 15,0-3 0-15,0 3 1 16,0 0 1-16,0-3-1 15,3-3 0-15,0-4-1 16,0-1 1-16,0 0-1 16,0-5 0-16,6-8 0 15,0-5 0-15,3-5 0 16,3 7 0-16,0-2 1 16,3 0 0-16,0-1 0 15,0 4 0-15,0 2 0 16,-4 3 1-16,1 2-1 15,3 6 1-15,-6-3 0 16,0 2 0-16,-3 6-1 16,0-3 1-16,0 1-1 15,-3-4 1-15,3 9-1 16,-3-6 0-16,0 3-1 0,0-3 1 16,3-5-1-16,0-5 0 15,3-5 0-15,0 2 1 16,3 5-1-16,-4-2 0 15,1-3 0-15,-3 2 1 16,0 1 1-16,0 3 0 16,0-1-1-16,-3 3 1 15,0 3 0-15,3 2 1 16,-3-5-2-16,0 5 1 16,0 3-2-16,0 3 1 0,-3-1-1 15,3 6 1-15,0 0-4 16,0-3 1-16,0-5-4 15,0-3 1-15,0-2-4 16,3 2 0-16,0-7-1 16,3-6 1-16</inkml:trace>
  <inkml:trace contextRef="#ctx0" brushRef="#br0" timeOffset="243383.4359">15739 12457 12 0,'12'15'6'0,"3"-12"-4"16,-9 0 11-16,0-3-11 15,-1 0 1-15,1-6 0 16,3-1 0-16,-3-7-4 16,3 9 1-16,-3-3 3 15,0-3 0-15,-3-2-1 0,0 0 0 16,-3 0 1-16,-3 0 1 16,0 2-1-16,-3 3 0 15,-3 3-1-15,0 5 0 16,-3 5-2-16,1 6 1 15,-1 2-3-15,3-5 1 16,3 0-1-16,0 0 0 16,3 2-2-16,3-2 0 15,6-5-2-15,0-3 1 16,3 0-1-16,3-5 0 16,2 5 0-16,4 0 1 0,0-6 1 15,0-2 0-15,0 0 3 16,-3 0 0-16,0-2 3 15,-3 2 0-15,-4 0 2 16,-2 3 1-16,0-1 0 16,-6 6 1-16,-3 0-1 15,0 3 0-15,-3 2-2 16,-2 3 1-16,2 3-2 16,0-3 0-16,3 0-2 15,0-3 1-15,3 3-1 16,3-5 0-16,0-1-1 15,3 1 1-15,3-6-1 16,2 6 0-16,4-3-2 16,0-5 1-16,0-3-1 15,0-3 1-15,0-2-2 16,-3-3 1-16,0-3 0 0,-3 1 0 16,0-3 1-16,-4 10 1 15,1-7 1-15,-3 2 0 16,0 3 2-16,-3-1 0 15,0 4 1-15,0 2 1 16,0 0-1-16,0 8 0 16,-3 5 0-16,3 0 1 15,-3 9-3-15,0 7 1 16,3 5-1-16,0 6 0 16,0-11 0-16,0 8 0 15,0-5-2-15,0 3 0 0,3-6-4 16,0-3 0-16,0-2-3 15,6-3 1-15</inkml:trace>
  <inkml:trace contextRef="#ctx0" brushRef="#br0" timeOffset="243638.6189">16245 12237 15 0,'0'0'7'0,"-3"5"0"16,3-2 11-16,0 5-15 16,-3 2 0-16,3 6 2 15,-3 8 0-15,3 0-7 16,0-3 1-16,0 8 3 16,0-5 1-16,0-5-3 0,3 2 1 15,0-5-5-15,0-3 1 16,-3-3-4-16,3 1 0 15,0-8-2-15,-3-3 1 16</inkml:trace>
  <inkml:trace contextRef="#ctx0" brushRef="#br0" timeOffset="244059.6039">16298 12248 12 0,'6'-6'6'0,"12"-2"0"0,-12 6 10 0,0 4-14 16,0-2 0-16,0 0 1 16,0 0 0-16,-3 6-4 15,0-1 0-15,-3 3 3 16,0 2 0-16,-3 1-2 16,-3 2 1-16,0 3-1 15,0-3 1-15,3 1-1 16,0-4 1-16,0-2-1 15,0-3 0-15,3 1 0 16,0-1 0-16,6-2 0 16,0-1 0-16,3 1 0 15,0 2 0-15,-3 0 1 16,0 1 1-16,0-4-1 16,0 1 1-16,0 2 0 15,-3 6 1 1,-6 5-1-16,-3 2 1 15,0 1-2-15,-3-6 1 16,0-2-5-16,0-3 0 16,0 0-4-16,3-6 0 15,3 1-3-15,3-3 1 16</inkml:trace>
  <inkml:trace contextRef="#ctx0" brushRef="#br0" timeOffset="244420.2818">16665 12300 17 0,'0'0'8'0,"5"-5"-5"16,-5 5 14-16,6-2-16 16,0-4 0-16,0 6 1 0,3 0 0 15,0 0-3-15,0-2 0 16,0-1 1-16,0 0 1 15,0 1-3-15,-3-1 1 16,0 3-4-16,0 0 1 16,0 3-3-16,0 2 1 15</inkml:trace>
  <inkml:trace contextRef="#ctx0" brushRef="#br0" timeOffset="244674.1247">16629 12422 17 0,'0'0'8'0,"6"-2"-4"16,-6 2 15-16,6 0-18 15,3-3 0-15,0 3 0 16,2-3 1-16,1 3-3 15,0 0 1-15,0 0 0 16,3 0 0-16,-3 0-3 16,0 3 1-16,0-3-4 15,0 0 0-15</inkml:trace>
  <inkml:trace contextRef="#ctx0" brushRef="#br0" timeOffset="248844.2088">17141 12250 12 0,'-9'0'6'0,"9"3"1"0,0-3 7 0,0 0-12 16,0 0 0-16,-3 5 1 15,0 6 1-15,0 5-5 16,0 7 0-16,0 1 3 16,0-8 1-16,0 8-3 15,0-6 1-15,0 6-3 0,3-3 0 16,0-2-3-16,3-3 0 16,0-6-2-16,3-4 1 15</inkml:trace>
  <inkml:trace contextRef="#ctx0" brushRef="#br0" timeOffset="249283.0071">17346 12253 11 0,'9'-8'5'0,"9"-3"2"16,-9 9 8-16,0 4-13 15,3 4 1 1,0-4 1-16,0 1 0 16,-1 2-5-16,1 3 0 15,-3 3 3-15,-3 2 1 16,-3 5-2-16,-3 1 1 16,-3 0-2-16,-3-1 1 0,-3 1-1 15,-3-9 1-15,-2-2-1 16,-1-3 1-16,0 1-1 15,3-1 1-15,-3-2-1 16,6-1 0-16,-3-2 0 16,9 3 1-16,3 0-1 15,9-3 1-15,3 0 0 16,3 2 0-16,3 1 0 16,0-1 0-16,2 1 0 15,4-3 0-15,0 3-1 16,3-1 1-16,-3 1-4 15,0 5 1-15,-4 0-6 16,-2-5 0-16,0 2-1 16,-6-8 1-16</inkml:trace>
  <inkml:trace contextRef="#ctx0" brushRef="#br0" timeOffset="250995.8556">17516 12121 12 0,'6'-24'6'0,"-9"5"0"0,3 14 7 16,-3-3-12-16,-3-3 0 15,-3 1 2-15,0-6 0 16,-6 5-4-16,3 3 0 16,-15-7 3-16,-2 7 0 15,-4 0-1-15,-3 0 0 16,0 2 0-16,-2 4 0 15,-4-1-1-15,-3 6 1 0,4 2-1 16,-1 14 1-16,-3 2-1 16,1 3 0-16,-7 7 0 15,4 6 0-15,8-2 0 16,6 2 0-16,3 5 0 16,10 3 0-16,5 3 0 15,6 2 0-15,6 0 0 16,6 6 1-16,9-1-1 15,9-4 1-15,5-6-1 16,4-3 0-16,3-2 0 16,11-3 1-16,4-3-1 15,6-2 0-15,2-11 0 16,10-5 1-16,-4-5-1 16,1-4 1-16,-4-7 0 15,4-5 0-15,-7-8 0 16,-5-6 0-16,-6 1 0 15,-1-14 1-15,-2 0-1 0,-3-7 0 16,-10-6 1-16,-5 0 0 16,-9-6-1-16,-9-7 0 15,-9 3-1-15,-6-1 1 16,-3 1-1-16,-6-1 1 16,-3 8-3-16,-5 1 0 15,-4 7-5-15,-3 0 1 16,0 6-4-16,4 8 1 15</inkml:trace>
  <inkml:trace contextRef="#ctx0" brushRef="#br0" timeOffset="253698.0178">8416 14298 12 0,'0'0'6'0,"9"16"0"16,-6-5 6-16,3 15-11 16,0 8 1-16,-3 6 1 15,0-3 0-15,-3 3-4 16,0 5 1-16,0 0 2 16,0-6 0-16,0-9-1 15,0-7 1-15,3-1-2 16,-3-4 0-16,0-7 0 15,0-3 0-15,3-6 0 16,3 4 1-16,6-12-1 16,-3-7 0-16,3-6 0 0,3-4 0 15,3-4 0-15,-1 11 0 16,1 0 0-16,-3 3 0 16,0 3 0-16,-3 7 1 15,0-2-1-15,-3 2 1 16,0 8 1-16,0 6 0 15,0 5 0-15,0 5 0 16,0 0-1-16,-1 0 0 16,1-7-1-16,0-4 0 15,0 3-4-15,3-2 0 16,0-6-4-16,3 1 0 16</inkml:trace>
  <inkml:trace contextRef="#ctx0" brushRef="#br0" timeOffset="254119.124">8958 14332 13 0,'-12'0'6'0,"-9"3"4"0,18 8 4 15,1 2-12-15,-4 5 1 16,0 6 1-16,0 5 0 16,0-2-6-16,3 2 1 15,3 3 3-15,3-1 1 16,0 4-3-16,6-6 1 16,3-5-3-16,2-3 0 15,4-5-4-15,6-8 1 0,0-6-3 16,0-7 1-16</inkml:trace>
  <inkml:trace contextRef="#ctx0" brushRef="#br0" timeOffset="254374.6157">9232 14309 18 0,'-3'2'9'0,"0"-4"-5"16,3 10 15-16,0 5-17 16,3 8 0-16,0 11 1 15,0 2 0-15,0 1-4 16,-3-9 1-16,3 3 1 0,-3 0 1 16,3 3-4-16,0-3 1 15,3-5-5-15,3-3 0 16,0-5-3-16,3-3 1 15</inkml:trace>
  <inkml:trace contextRef="#ctx0" brushRef="#br0" timeOffset="254673.8865">9423 14404 18 0,'-3'10'9'0,"-21"4"-6"0,18-12 15 0,-3 6-17 16,-3 3 0-16,0-1 0 16,0 6 1-16,0-5-2 15,0 2 0-15,3-2 1 16,-2-1 1-16,5 4-1 16,0-4 1-16,6-7-1 15,3 5 0-15,6-3 0 16,5 0 1-16,4 1-2 15,3-1 0-15,0 0-2 16,6 0 1-16,-3-2-3 16,2 2 0-16,-5 3-4 15,0-2 0-15</inkml:trace>
  <inkml:trace contextRef="#ctx0" brushRef="#br0" timeOffset="262755.4622">9777 14584 11 0,'0'10'5'0,"0"-28"4"0,0 18 6 15,0 0-14-15,0 0 1 0,0 0 1 16,0 0 0-16,-3 3-4 16,0 2 1-16,-3 3 2 15,-3 2 0-15,0 4-1 16,0 1 1-16,-3 4-2 16,3-1 1-16,0-2-3 15,3-2 1-15,0-1-4 16,3-3 1-16,3-2-3 15,3-2 0-15</inkml:trace>
  <inkml:trace contextRef="#ctx0" brushRef="#br0" timeOffset="263005.7752">9991 14473 14 0,'-3'8'7'0,"15"-3"-2"0,-9-2 10 16,-3 7-14-16,3 3 0 15,-3 1 0-15,0-4 1 16,0 9-3-16,-3-1 1 16,0 1-1-16,0-3 0 15,0 0-3 1,3-3 0-16,-3-3-2 15,3-4 0-15</inkml:trace>
  <inkml:trace contextRef="#ctx0" brushRef="#br0" timeOffset="263170.8592">10027 14309 12 0,'-6'5'6'0,"6"0"-2"16,0-2 10-16,0-3-15 15,0 0 1-15,3 3 0 0,3-1 0 16,0 3-3-16,3 1 0 16,0-1-1-16,5 0 0 15</inkml:trace>
  <inkml:trace contextRef="#ctx0" brushRef="#br0" timeOffset="263456.2356">10295 14264 16 0,'0'0'8'0,"3"2"-9"0,-3-2 14 0,3 3-12 15,3 2 1-15,5 1 1 16,-2 2 0-16,3 7-3 15,0 7 0-15,0 4 2 16,-3 6 0-16,-6 2 0 16,-6 1 0-16,0-6-3 15,-3 0 1-15,0 0-5 16,-3-3 1-16,0-7-3 16,0-6 1-16</inkml:trace>
  <inkml:trace contextRef="#ctx0" brushRef="#br0" timeOffset="263893.2771">10649 14520 16 0,'0'0'8'0,"3"-5"-6"16,0 8 12-16,3-3-13 15,0 0 1-15,3 0 0 16,3 0 1-16,5 2-4 16,1-4 0-16,0-1 2 15,0 6 1-15,0-1-3 16,0-2 0-16,-3 3-2 15,0-3 0-15,-4 5-3 16,1-2 0-16</inkml:trace>
  <inkml:trace contextRef="#ctx0" brushRef="#br0" timeOffset="264130.8676">10688 14653 11 0,'-3'0'5'0,"9"0"1"0,-6 0 6 16,6-6-11-16,-1 1 1 15,4 2 0-15,3 3 0 16,3 0-3-16,0 0 1 0,3 3 1 16,3 0 0-16,0-3-2 15,-1 2 1-15,1 1-4 16,-3-3 1-16,3 0-2 15,-3 0 0-15</inkml:trace>
  <inkml:trace contextRef="#ctx0" brushRef="#br0" timeOffset="264822.5561">11584 14428 10 0,'-3'-6'5'0,"-3"-4"2"0,3 7 7 0,-3-2-13 16,-3 0 0-16,-3 5 1 15,-3-6 1-15,0 1-3 16,-3 0 0-16,3-1 1 16,-3 1 1-16,1 5-1 15,-1-2 1-15,0-1-1 16,3 0 1-16,3 3-1 16,3 3 0-16,0 0 0 15,3 2 0-15,0 3 0 16,0 2 0-16,0 4 0 15,3 7 0-15,-2 3-1 16,-1-1 1-16,0 4 0 16,-3 5 0-16,0 2 0 15,3 0 0-15,3-2-1 16,0 0 1-16,3-11 0 0,0 3 0 16,3 5-1-16,6-3 1 15,0 4-1-15,3-1 1 16,-1-8-1-16,4-3 1 31,9-7-3-31,0-8 0 16,6-3-2-16,0-6 0 15,-4-2-3-15,1 0 1 16,0-2-3-16,-3-3 1 16</inkml:trace>
  <inkml:trace contextRef="#ctx0" brushRef="#br0" timeOffset="265272.7471">11783 14393 10 0,'0'6'5'0,"0"-12"3"16,0 9 6-16,0 2-12 15,0-2 1-15,0 15 1 16,0 9 0-16,0-6-5 15,-3 6 0-15,0 2 3 16,-3 5 1-16,0 0-2 16,0 1 1-16,3-3-1 15,0-9 0-15,3-7-1 0,0 0 1 16,0-3-1-16,0-5 0 16,6-2 0-16,0-1 0 15,3-8 0-15,0-5 1 16,3-5-1-16,0-3 0 15,0 0 0-15,0 3 0 16,-1 0 0-16,1 2 0 16,-3 3 1-16,0 6 1 15,0 2-1-15,3 5 0 16,-3 6 1-16,0 2 0 16,-3 0-1-16,0 3 1 0,0-3-3 15,0 0 0-15,0-5-2 16,0-2 0-16,0-1-4 15,0 3 1-15,3-3-3 16,-4-2 0-16</inkml:trace>
  <inkml:trace contextRef="#ctx0" brushRef="#br0" timeOffset="265438.0228">12090 14713 20 0,'6'6'10'0,"-4"10"-8"15,-2-11 16-15,0 0-17 16,0 3 0-16,0-5-1 16,0 2 1-16,0 3-3 15,0 0 0-15,3-3-4 0,0 1 0 16</inkml:trace>
  <inkml:trace contextRef="#ctx0" brushRef="#br0" timeOffset="266819.7725">13221 14594 17 0,'-3'-2'8'0,"6"2"-4"0,3-6 10 15,3 6-13-15,-1 0 0 16,7-2 0-16,3-1 1 0,6 3-3 15,0 0 1-15,3 0 0 16,-7 0 1-16,4-5-2 16,-3 5 0-16,-3 0-4 15,-3 0 1-15,0 0-2 16,-3 3 0-16</inkml:trace>
  <inkml:trace contextRef="#ctx0" brushRef="#br0" timeOffset="267031.3044">13340 14441 8 0,'-18'-11'4'0,"12"3"5"16,6 8 4-16,0 6-12 16,3 2 1-16,0 8 2 15,0 7 0-15,0-1-5 0,0 1 1 16,0 12 2-16,-3-4 0 15,0 1-3-15,0 0 0 16,3-6-5-16,0-2 0 16</inkml:trace>
  <inkml:trace contextRef="#ctx0" brushRef="#br0" timeOffset="269882.1446">12354 14417 13 0,'0'-13'6'0,"0"2"0"0,0 11 8 16,0 6-12-16,-3-1 0 15,-2 5 1-15,-4 4 1 16,0 2-5-16,0 7 1 15,0 1 3-15,0-5 0 16,0 2-1-16,6 3 0 16,3 0-1-16,0 2 0 15,3 0-1-15,0-2 1 16,3-3-1-16,0 3 0 0,3-11-1 16,0-2 1-16,3-3-2 15,2-3 1-15,1 3-4 16,3 0 0-16,0-8-3 15,3-2 1-15</inkml:trace>
  <inkml:trace contextRef="#ctx0" brushRef="#br0" timeOffset="270121.7474">12527 14356 17 0,'-3'-2'8'0,"3"10"-6"16,3 0 13-16,-3 2-14 16,0 9 1-16,0 7 0 15,3 6 1-15,-3-8-4 0,3 5 0 16,0 3 1-16,-3 5 1 16,3-6-3-16,0 1 1 15,0-3-4-15,3-5 0 16,0-8-1-16,0-3 0 15</inkml:trace>
  <inkml:trace contextRef="#ctx0" brushRef="#br0" timeOffset="270407.6591">12700 14531 16 0,'0'-19'8'0,"-12"25"-4"0,9-6 15 0,-6 0-18 16,3 5 0-16,-6-2 0 15,-3 5 1-15,0 5-3 16,0-3 1-16,4-7 1 16,-1 0 0-16,3-1-1 15,3 4 0-15,3-1 0 16,0 0 1-16,6 0-2 16,3 1 1-16,6 2 0 15,2-3 0-15,4 0-1 16,0 1 1-16,3-4-2 15,0 1 0-15,0 0-3 16,0-3 1-16,-4 0-3 16,1-3 1-16</inkml:trace>
  <inkml:trace contextRef="#ctx0" brushRef="#br0" timeOffset="270650.6536">12893 14356 11 0,'-3'0'5'0,"12"14"2"0,-3-7 7 15,3 7-13-15,3 7 1 16,0 3 1-16,0-1 1 16,3 4-4-16,-3-9 0 0,-3 4 2 15,-4 7 1-15,-5 2-3 16,-5 7 0-16,-4-7-5 15,0-2 0-15,0 0-2 16,0-10 0-16</inkml:trace>
  <inkml:trace contextRef="#ctx0" brushRef="#br0" timeOffset="271488.1536">13825 14311 10 0,'-6'3'5'0,"6"0"1"15,0-3 7-15,0 2-11 16,3-7 0-16,0 16 1 16,3 4 0-16,-3 15-4 0,-3 7 0 15,-3-3 3-15,0 3 1 16,-3 3-2-16,0 5 1 15,0-6-2-15,3-2 1 16,0-10-1-16,0-6 1 16,0 0-1-16,3-10 0 15,0 2 0-15,6-8 0 16,0-10 0-16,3-6 0 16,0-4-1-16,3-7 1 15,0 4-1-15,3-1 1 0,-4 3 0 16,1 9 0-16,0 1 0 15,0 4 1 1,0 4 0-16,-3 4 0 0,0 4 0 16,-3 3 1-16,0 3-1 15,-3 3 0-15,0-3-1 16,3-3 0-16,0-3-3 16,-3 4 0-16,3-4-5 15,3-2 1-15,2-3 0 16,1-2 0-16</inkml:trace>
  <inkml:trace contextRef="#ctx0" brushRef="#br0" timeOffset="271879.4946">14218 14642 14 0,'0'0'7'0,"6"11"-5"0,-3-9 14 16,3 1-15-16,0 2 1 16,0 0 1-16,0 3 0 0,-3 0-4 0,-1 3 0 15,-2-3 3-15,0 2 0 32,-2 1-1-32,-4-3 0 15,3 3 0-15,-3-3 1 16,0 2 0-16,0-5 0 0,0 6-1 15,3-6 1-15,0-2-1 16,0 2 1-16,3 1-1 16,0-4 0-16,0 6-1 15,0-5 0-15,3-3-1 16,0 2 1-16,3-2-2 16,0 3 1-16,0 0-3 15,0-3 1-15,3 2-4 16,-4 1 0-16,4-3-1 15,0-3 1-15</inkml:trace>
  <inkml:trace contextRef="#ctx0" brushRef="#br0" timeOffset="273441.5059">13658 14497 8 0,'-9'-6'4'0,"15"1"4"0,-6 5 4 0,0 0-11 16,3 3 0-16,-3 2 2 15,0 11 0-15,-3 2-4 16,0-2 1-16,-3 8 1 15,3-3 1-15,0 0-1 16,0 0 0-16,0-2-3 16,0-3 1-16,0-3-3 15,3-5 0-15,0 0-1 16,0-8 0-16</inkml:trace>
  <inkml:trace contextRef="#ctx0" brushRef="#br0" timeOffset="273620.1705">13667 14351 16 0,'0'-8'8'0,"-3"8"-7"0,3 0 15 15,0 0-15-15,0 0 1 16,3 0-1-16,-3 0 0 0,3 3-3 16,3-1 0-16,0 4-2 15,3 2 1-15,3-3-3 16,6 0 1-1</inkml:trace>
  <inkml:trace contextRef="#ctx0" brushRef="#br0" timeOffset="274340.2481">14688 14489 9 0,'-6'-16'4'0,"-3"2"1"15,9 12 5-15,-3-1-7 16,-3 1 0-16,-3 2 2 16,-3 0 1-16,1 2-7 15,-1 6 1-15,0 5 3 16,0 6 1-16,0-1-1 15,0 6 1-15,3 5-3 0,3 0 1 16,3 1-2-16,3-4 0 16,3-2-1-16,3-3 1 15,6-3-3-15,0-7 0 16,3 0-2-16,0-3 0 16,3-6-2-16,-1-4 0 15</inkml:trace>
  <inkml:trace contextRef="#ctx0" brushRef="#br0" timeOffset="274568.1087">14834 14391 12 0,'-9'-19'6'0,"12"27"0"0,-3-5 8 0,0 7-12 15,3 4 1-15,-3 7 1 16,0 13 0-16,0-10-6 15,0 5 1-15,0 3 3 16,0 5 0-16,0-5-2 16,3-1 0-16,0-4-4 15,3-6 0-15,0 3-3 16,3-8 1-16</inkml:trace>
  <inkml:trace contextRef="#ctx0" brushRef="#br0" timeOffset="274853.4675">14968 14579 13 0,'3'-22'6'0,"-12"12"4"0,9 10 8 15,-3 0-17-15,-3 0 1 16,-3 2-1-16,0 6 1 16,-3 0-3-16,0-5 1 15,0 2 1-15,-2 3 1 16,2 0-2-16,3 0 1 15,0 3-1-15,3-1 1 16,3 1-1-16,6-1 0 16,3 1 0-16,3-3 0 15,6-3-1-15,2 0 1 0,7-2-2 16,0-3 0-16,0 0-2 16,3-3 0-16,-4 1-3 15,1-1 1-15</inkml:trace>
  <inkml:trace contextRef="#ctx0" brushRef="#br0" timeOffset="275093.5591">15218 14404 17 0,'-3'8'8'0,"12"0"-4"16,-6 0 12-16,9 0-14 15,-6 2 0-15,3 6 1 16,-3 5 1-16,0 0-5 16,0 1 0-16,-4 7 3 0,-4 2 1 15,-4 4-2-15,-3-3 0 16,-6 5-4-16,-3-3 1 16,0-5-6-16,3-2 1 15</inkml:trace>
  <inkml:trace contextRef="#ctx0" brushRef="#br0" timeOffset="277117.6016">15417 14311 10 0,'0'0'5'0,"3"-2"-1"0,-3 2 5 0,3 0-7 15,6 0 0-15,3 0 1 16,3 0 0-16,3 0-4 15,0 0 1-15,0 0 2 16,-4 0 1-16,1-3-2 16,-3 0 1-16,0-2-1 15,-3 5 1-15,0-3-1 16,-3 3 1-16,0 0 0 16,-6 0 0-16,3 3 0 15,-3 5 1-15,0-3-1 16,-3-5 1-16,0 8-1 15,0 0 0-15,3 8-1 16,0 3 1-16,0 4-2 16,0 6 1-16,0 3-1 15,0-5 0-15,0 2 0 16,0 3 0-16,3 2 0 16,0 0 0-16,0-2 0 0,0-3 0 15,3-2 0-15,-3 4 0 16,0-1 0-16,0-1 1 15,-3 2 0-15,0-4 0 16,-3-3 0-16,-3-1 0 16,0-1 0-16,-3-1 0 15,-6-5-1-15,0-3 0 16,-6-3-4-16,1-7 0 16,2-3-5-16,9-8 0 15,9-8-1-15,6-8 0 16</inkml:trace>
  <inkml:trace contextRef="#ctx0" brushRef="#br0" timeOffset="277868.3186">15911 14584 11 0,'0'16'5'0,"-3"-11"0"0,6 0 7 15,-3 6-11-15,0 2 0 16,3 0 1-16,-3 3 1 16,0 0-4-16,0-3 1 15,3-2 1-15,-3-1 1 16,0-2-1-16,0-2 0 15,0-1-1-15,0-2 1 0,6-3-1 16,0-6 1-16,0-4-1 16,3-3 0-16,3-3 0 15,0 0 1-15,3 0-1 16,-3 3 0-16,0 2 1 16,-3 3 1-16,0 0-1 15,0 6 1-15,-1 2 0 16,-2 5 1-16,0 0-1 15,0 3 1-15,-3 0-1 16,0 3 0-16,0-1-1 16,0 1 1-16,0-1-2 15,3-2 1-15,0-2-1 16,0-4 1-16,3-4-1 16,3-4 1-16,0-4-1 15,3-1 0-15,0-2 0 0,-1 0 1 16,-2 2 0-16,0 3 0 15,0 3 0-15,-3 2 0 16,0 3 1-16,0 3 0 16,0 0-1-16,-3 2 1 15,0 3-1-15,0 2 0 16,-3 1-1-16,3-1 0 16,-3 1-4-16,0 0 1 15,0-3-4-15,3 0 0 16,-1-3-4-16,1-3 0 0</inkml:trace>
  <inkml:trace contextRef="#ctx0" brushRef="#br0" timeOffset="278169.9359">16417 14666 13 0,'6'2'6'0,"3"6"2"16,-6-8 5-16,0 3-12 15,0-3 1-15,3 3 0 16,3-3 1-16,0-3-4 15,0-2 1-15,0-1 2 16,0-4 0-16,0-3 0 16,3-1 0-16,-3 7 1 15,-3 1 0-15,-3-4 0 16,-3-1 1-16,-3 0 0 16,0 1 0-16,-3-1-1 15,-6 6 1-15,-3 2-2 0,0 6 1 16,0 2-3-16,0 1 0 15,3 4-3-15,3 3 1 16,6 1-5-16,3-1 1 16,6 0-5-16,6 0 0 15</inkml:trace>
  <inkml:trace contextRef="#ctx0" brushRef="#br0" timeOffset="278664.4079">16697 14679 9 0,'18'-11'4'0,"0"-10"6"0,-12 16-1 0,0-3-6 16,-3-2 1-16,0 2 2 16,-3 0 1-16,-3 0-7 15,-3 2 0-15,-3 6 5 16,-3-2 1-16,0 2-2 16,0 2 0-16,0 6-2 15,3 3 0-15,1 2-2 16,2 3 0-16,3-3-1 15,3 3 1-15,3-3-2 16,3 1 1-16,2-6-2 16,4-1 1-16,0-4-2 15,3-6 1-15,0-4-1 16,-3-4 0-16,0-2-1 16,0-3 0-16,0 0 1 15,0 5 0-15,-1-7 0 16,1-6 1-16,-3 0 1 0,-3-7 0 15,-3 1 3-15,-3 1 0 16,0 0 2-16,0 0 0 16,0 5 2-16,-3 11 1 15,0 2 0-15,0 1 1 16,0 10-2-16,0 5 1 16,3 8-3-16,-3 11 1 15,0 8-2-15,3-6 1 16,3 6-3-16,-3 3 1 15,3-1-4-15,3 0 1 0,0-2-3 16,3-8 0-16,3-3-5 16,-3-2 1-16</inkml:trace>
  <inkml:trace contextRef="#ctx0" brushRef="#br0" timeOffset="278982.0743">17188 14449 20 0,'0'-3'10'0,"-3"9"-6"0,3-6 14 15,0 5-17-15,0 8 1 16,0 3 2-16,0 5 0 16,0-2-5-16,0 2 0 15,0 8 3-15,0-3 1 16,0-2-4-16,0 0 1 16,0-3-5-16,0 0 1 15,3-5-4-15,0-3 0 16</inkml:trace>
  <inkml:trace contextRef="#ctx0" brushRef="#br0" timeOffset="283093.6322">17400 14420 8 0,'-6'-16'4'0,"9"11"0"15,-3-1 5-15,0 6-7 16,3-5 0-16,0 0 1 16,0 5 0-16,3-6-4 0,0 1 1 15,0 5 3-15,0 0 0 16,2 3-1-16,1-3 0 15,0 5 0-15,0 0 0 16,0 3 0-16,-3 3 0 16,0-1-1-16,-3 4 1 15,-3-1-1-15,-3 5 0 16,0-2 0-16,-3 3 0 16,-3-3-1-16,0 0 1 15,0-3-1-15,0 3 1 0,0-6-1 16,4-2 0-16,-1-2 0 15,3-1 1-15,0-3-1 16,3 1 0-16,0 0 0 16,3-3 0-16,3 2 0 15,2-2 0-15,1 0-1 16,3 0 1-16,0 3 0 16,-3 2 0-16,0 3 1 15,0 0 0-15,-3 3 0 16,-3 2 1-16,-3 0 0 15,-3 3 0-15,0-3 1 16,-3 1 0-16,-3-4-1 16,0-2 0-16,0 0-2 15,0-3 1-15,-3-2-3 16,3 0 0-16,1-1-6 16,5-2 0-16,3-8-3 15,9-2 1-15</inkml:trace>
  <inkml:trace contextRef="#ctx0" brushRef="#br0" timeOffset="288679.0308">8643 15219 8 0,'-3'-3'4'0,"6"3"-1"16,-3 0 4-16,0 0-4 16,0 0 0-16,0 0 0 15,0 3 1-15,0 2-5 16,3-2 0-16,0 7 3 15,0 12 1-15,0 9-2 16,0 1 1-16,-3 10-1 16,0-7 1-16,0-1-1 15,0 3 0-15,0-8-1 16,0-2 1-16,0-6-1 16,0-3 0-16,0-7 0 15,0-3 1-15,3-8-1 0,-3 0 1 16,3-5-1-16,2-9 1 15,1 1-1-15,0 5 1 16,3-5-1-16,0 0 1 16,0-3-2-16,3-3 1 15,-3 4-1-15,0 1 1 16,0 6-1-16,3 3 1 16,-3 5 0-16,0 5 1 15,0 3-1-15,-1 8 1 16,-2-5 0-16,0-6 0 15,0 8-1-15,0-2 1 0,0 2-4 16,3 0 1-16,0 1-4 16,3 1 0-16,6-7-1 15,3-2 1-15</inkml:trace>
  <inkml:trace contextRef="#ctx0" brushRef="#br0" timeOffset="289099.82">9220 15184 14 0,'-9'3'7'0,"0"10"-4"0,6-7 13 15,0 2-15-15,0-1 1 16,0 7 1-16,0 10 0 0,0 2-4 15,0 6 1-15,3-3 2 16,0 3 0-16,3-6-1 16,0-7 1-16,3-1-3 15,3-2 1-15,3 0-3 16,0-6 1-16,3 1-5 16,0-3 1-16,3-3-1 15,3-2 0-15</inkml:trace>
  <inkml:trace contextRef="#ctx0" brushRef="#br0" timeOffset="289384.7915">9610 15198 14 0,'-6'0'7'0,"3"13"-4"0,3-8 14 15,0 0-16-15,0 9 1 16,0 7 1-16,0 11 0 16,0 2-4-16,0 0 0 15,0-2 2-15,0-8 0 16,0-3-4-16,3-2 1 0,0-6-5 15,3-3 1-15</inkml:trace>
  <inkml:trace contextRef="#ctx0" brushRef="#br0" timeOffset="289774.5634">9714 15253 8 0,'3'-2'4'0,"9"-4"0"15,-3 4 2-15,-3-1-6 16,3-2 1-16,3-1 0 16,0 1 1-16,3 0-2 15,3 0 0-15,-1-1 1 16,1 1 1-16,0 2 0 16,-3 1 0-16,0-1-1 15,-3 3 1-15,0 0-1 16,0 0 0-16,-3 0 0 0,-1 0 1 15,-2 3 0-15,-3-1 0 16,-3 4-1-16,0 2 1 16,-3-3 0-16,0 5 1 15,0 9-2-15,0 2 1 16,0 8-1-16,-2 8 1 16,-1 3-1-16,0-14 0 15,0 3-2-15,0-2 0 16,0-3-3-16,3-3 1 15,3-3-5-15,0-2 1 16,3-2-1-16,0-6 1 0</inkml:trace>
  <inkml:trace contextRef="#ctx0" brushRef="#br0" timeOffset="290421.3882">9890 15370 15 0,'-6'-8'7'0,"3"10"-3"15,3-2 14 1,0 0-16 0,6-2 0-16,3 2 0 15,3 0 1-15,0 2-4 16,3 1 0-16,-1 2 1 15,1-2 1-15,0 0-4 0,3-1 1 16,0 1-3-16,0 2 0 16,3 0-2-16,-1-2 1 15</inkml:trace>
  <inkml:trace contextRef="#ctx0" brushRef="#br0" timeOffset="290615.3288">10229 15502 12 0,'-3'5'6'0,"3"6"1"0,0-11 9 0,0 0-15 16,0 0 0-16,-3 5 1 16,0 3 0-16,-3 8-5 15,0 2 1-15,0-2-3 16,3-2 0-16</inkml:trace>
  <inkml:trace contextRef="#ctx0" brushRef="#br0" timeOffset="292703.0524">10661 11565 14 0,'-9'3'7'0,"-3"2"-2"16,9-2 7-16,0-1-13 16,0 3 1-16,0 1-1 15,0 2 1-15,0 2-2 16,0 3 0-16,0 1-3 0,3-4 1 16</inkml:trace>
  <inkml:trace contextRef="#ctx0" brushRef="#br0" timeOffset="293633.8647">10932 11253 16 0,'0'-6'8'0,"-3"14"-7"0,3-8 15 15,3 3-15-15,-3 5 1 16,0 3 0-16,0 4 0 16,0 7-3-16,0 1 1 15,0 4 1-15,0 2 0 0,-3-8-3 16,3 3 0-16,0 2-4 15,3 1 0-15</inkml:trace>
  <inkml:trace contextRef="#ctx0" brushRef="#br0" timeOffset="294189.356">10789 12597 10 0,'0'5'5'0,"-6"3"2"15,3 0 3-15,-3 0-9 16,0 0 0-16,0 2-1 16,0 6 1-16,0-2-4 15,0-12 1-15,3 6-2 16,0-5 1-16</inkml:trace>
  <inkml:trace contextRef="#ctx0" brushRef="#br0" timeOffset="294549.1772">10908 12390 16 0,'9'-2'8'0,"3"4"-7"0,-9-2 14 16,3 0-14-16,0 3 0 0,0 0 0 15,-1 2 1 1,-2 3-2-16,0-8 0 0,-3 11 1 16,0-1 0-16,-3 6 0 15,0 0 0-15,-2-3-1 16,-1 0 1-16,0 1 0 16,0-6 1-16,6-1-1 15,0-1 0-15,0-1-1 16,3 3 1-16,3 3-1 15,0-6 1-15,2 3-2 16,-2 0 0-16,3-3-3 16,0 0 0-16,0-5-3 15,3-5 0-15</inkml:trace>
  <inkml:trace contextRef="#ctx0" brushRef="#br0" timeOffset="303332.8587">10464 15253 10 0,'-12'-13'5'0,"1"5"0"16,11 8 10-16,-3-3-13 16,0 3 0-16,0 0 0 15,3 0 0-15,0 3-3 16,0 8 1-16,0 2 1 0,3 8 1 15,0 11-1-15,3-6 0 16,-1 3-1-16,-2-5 1 16,3 0-1-16,-3-3 0 15,0 0-4-15,0-7 1 16,0-1-3-16,0-8 0 16</inkml:trace>
  <inkml:trace contextRef="#ctx0" brushRef="#br0" timeOffset="304083.6377">7077 15298 13 0,'-3'0'6'0,"12"-8"-2"0,-6 16 8 0,0 3-11 16,0 2 0-16,0 6 1 15,0 4 0-15,0 1-3 16,-6 3 1-16,3-9 0 16,0-2 1-16,0 0-3 15,0-3 0-15,3-5-3 16,-3-3 0-16,3-2 0 16,0-11 0-16</inkml:trace>
  <inkml:trace contextRef="#ctx0" brushRef="#br0" timeOffset="304247.755">7032 15113 12 0,'-9'-8'6'0,"9"11"-5"0,0-3 12 16,6 2-12-16,0 6 0 16,0 3-1-16,3 2 1 15,3 0-3-15,-3 1 1 16,6-1-3-16,0 0 0 15</inkml:trace>
  <inkml:trace contextRef="#ctx0" brushRef="#br0" timeOffset="304487.0969">7241 15359 13 0,'6'3'6'0,"15"-9"-2"16,-13 4 8-16,1 2-12 15,3-6 0-15,0 6 0 16,0-2 0-16,0-1-1 16,3-5 0-16,-3 8-2 15,0-2 0-15,0-1-1 16,-3-5 0-16</inkml:trace>
  <inkml:trace contextRef="#ctx0" brushRef="#br0" timeOffset="304667.9415">7318 15251 14 0,'-9'2'7'0,"6"6"-7"0,3-8 14 15,3 5-13-15,0 9 0 16,0 2 0-16,0 10 0 15,3-2-2-15,-3 0 0 16,3-6-2-16,0 1 1 16,0 2-3-16,3-3 1 15</inkml:trace>
  <inkml:trace contextRef="#ctx0" brushRef="#br0" timeOffset="304877.7933">7449 15298 12 0,'12'-8'6'0,"27"19"-4"0,-27-11 10 0,2 3-12 16,4 2 0-16,0-5 0 16,0 2 1-16,3-4-2 15,0 4 0-15,-6-9-2 16,-3 4 1-16,-1 0-2 15,1 1 1-15</inkml:trace>
  <inkml:trace contextRef="#ctx0" brushRef="#br0" timeOffset="305060.1022">7592 15227 17 0,'-18'2'8'0,"15"4"-8"0,3-6 16 16,3 5-15-16,0 11 0 15,-3 5 0-15,3 11 1 16,0-6-3-16,0 9 1 16,-3-6-1-16,3-5 0 15,3-1-5-15,0 1 1 16</inkml:trace>
  <inkml:trace contextRef="#ctx0" brushRef="#br0" timeOffset="306081.3239">10607 15256 9 0,'-12'-3'4'0,"15"1"1"0,-3 2 1 0,6 2-4 16,3-2 1-16,3 3 0 15,3 5 1-15,0 5-5 16,0 0 1-16,0 11 3 15,-3-3 1-15,-7 8-2 16,-2 3 1-16,-6-5-1 16,-2 2 0-16,-4-3-4 15,0-2 1-15,3-6-6 16,3-7 1 0</inkml:trace>
  <inkml:trace contextRef="#ctx0" brushRef="#br0" timeOffset="306454.4862">10994 15304 16 0,'0'0'8'0,"6"7"-4"15,0-4 10-15,3 0-14 16,0 2 1-16,3 0 0 15,3 3 1-15,3 0-3 16,-1-3 1-16,-2 1 1 16,3-4 0-16,6 4-2 15,-3-4 1-15,-3-2-4 16,0 3 1-16,-4 0-3 16,-2-1 1-16</inkml:trace>
  <inkml:trace contextRef="#ctx0" brushRef="#br0" timeOffset="306666.1317">11045 15531 11 0,'-3'-3'5'0,"6"3"0"0,0-5 7 16,3 5-11-16,3-5 0 15,0 7 2-15,2-4 0 16,4-1-4-16,0 3 0 15,3 0 1-15,3 0 1 0,3 3-3 16,0-1 0-16,2 1-4 16,1 0 1-16</inkml:trace>
  <inkml:trace contextRef="#ctx0" brushRef="#br0" timeOffset="307250.5849">11813 15208 16 0,'-15'6'8'0,"-9"15"-6"16,18-19 14-16,0 4-15 15,-3 10 0-15,0 13 1 16,0 10 1-16,3 1-4 16,-3-3 1-16,6 5 1 15,3 3 1-15,3 0-1 16,0-5 0-16,6-6-1 16,3 1 1-16,3-1-1 15,0-2 0-15,3-8-3 16,0 0 1-16,0-9-5 15,5-1 1-15</inkml:trace>
  <inkml:trace contextRef="#ctx0" brushRef="#br0" timeOffset="313376.3071">12337 15256 9 0,'-3'-13'4'0,"-6"18"3"0,9-2 5 15,-6 2-11-15,-3 8 0 16,0 0 1-16,-3 6 0 15,0 2-2-15,-6-2 0 16,3 2 1-16,-5 5 1 16,-1 1-1-16,0-4 0 15,3-7-1-15,3-5 1 16,3-3-2-16,0 0 1 16,3-3 0-16,3 0 1 0,3 3-1 15,0-5 1-15,6 0 0 16,3-3 0-16,9 2 0 15,6-2 1-15,0 0-1 16,6 0 0-16,0 0-1 16,-1 0 1-16,4 0-1 15,-3-2 1-15,-3 4-2 16,-1 4 1-16,1-4-2 16,0 1 0-16,-3-6-2 15,-3 3 0-15,-3-2-3 16,-3-4 1-16</inkml:trace>
  <inkml:trace contextRef="#ctx0" brushRef="#br0" timeOffset="313632.9865">12384 15359 14 0,'-3'-5'7'0,"-3"-6"-1"0,6 11 10 16,0 0-16-16,0 3 0 16,0 7 1-16,0 6 0 0,0 5-1 15,0 3 0-15,-3-3 1 16,0 3 0-16,0 0 0 0,0 8 0 16,0-6-2-1,3 1 0-15,0-3-4 16,3-3 0-16,0-3-1 15,6-7 0-15</inkml:trace>
  <inkml:trace contextRef="#ctx0" brushRef="#br0" timeOffset="314036.1627">12759 15507 9 0,'-6'-2'4'0,"3"-12"4"0,6 9 6 16,3 0-13-16,-3-1 1 16,3 6 1-16,0 0 1 0,3-5-5 15,3 0 1-15,3 5 2 16,0 0 0-16,6-3 0 16,2 3 0-16,1 3-1 15,3 0 0-15,0-1-2 16,-3 1 1-16,2-1-3 15,-2 1 0-15,0-3-3 16,-3 3 1-16,-3-1-2 16,0-2 0-16</inkml:trace>
  <inkml:trace contextRef="#ctx0" brushRef="#br0" timeOffset="314290.628">12911 15288 13 0,'-9'0'6'0,"9"2"-5"0,0 4 11 16,0 2-11-16,3 5 1 16,0 3 1-16,0-1 0 15,0 7-4-15,0 7 1 16,0-3 2-16,0-7 1 15,0 2-3-15,0 0 1 16,0 0-3-16,0 3 0 16,0 0-4-16,3 0 1 15</inkml:trace>
  <inkml:trace contextRef="#ctx0" brushRef="#br0" timeOffset="320867.9478">13625 15325 12 0,'-3'0'6'0,"6"-3"-2"16,0 6 7-16,-3-3-10 0,0 0 1 15,0 5 0-15,0 0 1 16,0 3-4-16,0 5 1 15,0 9 2-15,3 9 0 16,-3-10-1-16,0 3 0 16,0 0 0-16,-3 3 0 15,0-1-1-15,0 6 1 16,3-11-2-16,0 5 0 16,0-7-3-16,3-1 0 15,0-4-2-15,3-6 0 16</inkml:trace>
  <inkml:trace contextRef="#ctx0" brushRef="#br0" timeOffset="321181.8808">13798 15520 12 0,'3'-2'6'0,"9"-9"-2"16,-6 9 9-16,0 2-11 15,3-3 0-15,3-2 0 16,3-1 1-16,-1 1-4 0,1 5 0 16,0 0 2-16,0-3 0 0,0 3-1 15,6-5 1 1,3 5-1-16,-6-3 0 15,-1 3-1-15,1-5 1 16,-3 3-2-16,0 2 1 16,-3-6-3-16,0 6 0 15,-3-2-2-15,0-4 1 16</inkml:trace>
  <inkml:trace contextRef="#ctx0" brushRef="#br0" timeOffset="321529.0045">13977 15304 17 0,'-3'0'8'0,"3"-8"-9"16,0 10 15-16,0 4-13 15,0 1 1-15,0 1 1 16,-3 8 0-16,3 3-4 0,0 7 0 16,0 1 3-16,0-6 0 15,0 0-2-15,0 3 1 16,0 2-2-16,0 1 0 15,0-1-4-15,0 1 0 16,3-6-1-16,3-3 0 16</inkml:trace>
  <inkml:trace contextRef="#ctx0" brushRef="#br0" timeOffset="334335.2699">14521 15235 7 0,'-3'-6'3'0,"3"9"0"0,0-3 7 0,0 0-9 31,0 0 0-31,0 0 1 16,0 0 1-16,-3 5-4 16,-2 3 1-16,-1 8 2 15,-6 5 0-15,0 8-1 16,3 1 1-16,-3 7-2 16,3-3 1-16,3 3-1 15,0 0 0-15,3 3 0 0,3-1 0 0,3-9-1 16,6-7 0-16,3-4 0 15,6-1 1-15,3-7 0 0,2-3 0 32,1-5 0-32,-3-3 1 15,-3-8 0-15,-3-3 1 16,0-2-1-16,-3-3 1 16,-3 0 0-16,-4-2 0 15,-2 2-1-15,-3 0 1 16,-3-3-1-16,-2 6 0 15,-4 2 0-15,-3 4 0 16,-3 4-1-16,0 3 0 0,-3 3-1 16,3-1 1-16,3 3-2 15,0 3 0-15,3 0-3 16,6 3 1-16,3 0-2 16,3-1 0-16</inkml:trace>
  <inkml:trace contextRef="#ctx0" brushRef="#br0" timeOffset="334665.0533">14885 15288 10 0,'3'-8'5'0,"14"18"-3"16,-8-10 7-16,0 8-7 0,6 8 0 16,0-3 3-16,3 6 0 31,12 21-6-31,-7-6 1 16,-5-2 3-16,-3-1 0 15,-3-1-1-15,-3-4 1 16,-3 8-3-16,-6-7 1 15,-6 2-3-15,-3-8 0 16,0-5-4-16,0 0 0 0,3-3 0 16,0-2 0-16</inkml:trace>
  <inkml:trace contextRef="#ctx0" brushRef="#br0" timeOffset="337877.5232">15355 15505 9 0,'-3'-3'4'0,"6"8"-3"16,-3 1 7-16,0-1-7 15,0 0 0-15,-3 3 0 16,0 8 1-16,0 2-3 15,0-2 1-15,0 0 1 16,0 0 1-16,0 0-2 16,0-3 1-16,0-2-1 15,0-3 0-15,3 0-1 16,0-3 1-16,0-2 0 16,0-1 0-16,3-4 0 0,3-6 1 15,3-3-2-15,0-5 1 16,9 0 0-16,-3-2 0 15,2 2 0-15,-2 3 0 16,0 5 0-16,0 0 0 16,-3-3 0-16,0 6 1 15,-3 2 0-15,0-2 1 16,0 5-1 0,0 5 1-16,-3 1-1 0,0 2 1 31,0 7 0-31,-1-4 0 15,-2 0-1-15,3-1 0 16,-3-2 0-16,0 0 0 16,0-3 0-16,3-2 0 15,0-3-1-15,0-3 0 16,0-2 0-16,0-3 1 16,3 0-1-16,0-2 1 15,-3-1 0-15,0 8 0 0,0-2-1 16,0 2 1-16,0 3-1 15,3 0 1-15,-3 6 0 16,0-1 0-16,-1 3-1 16,4 2 1-16,-3 1-1 15,0 0 1-15,0-1-2 16,-3 1 0-16,3-3-2 16,-3 0 0-16,3-3-3 15,0-2 1-15,0-1-2 16,0-2 1-16,0-2 0 15,0-4 0-15</inkml:trace>
  <inkml:trace contextRef="#ctx0" brushRef="#br0" timeOffset="338208.8953">15775 15621 7 0,'3'0'3'0,"8"0"-1"16,-8 0 6-16,3 0-7 0,0 0 0 15,3 0 2-15,0-3 1 16,3 1-5-16,3-4 1 15,0 1 2-15,0-3 0 16,3 0 0-16,-4 0 1 16,-2-2-1-16,3 2 0 15,-6 0 0-15,-3 0 1 16,-3 0-1-16,-6-3 1 16,-3 1-2-16,0-1 1 15,-6 3-1-15,-6 3 1 0,4 5-2 16,-1 5 1-16,0 1-2 15,0-1 1-15,0 5-1 16,0 1 1-16,3 5-2 16,6 0 0-16,0-3-2 15,6 0 0-15,3 0-2 16,3-2 1-16,6 0-1 16,3-6 0-16</inkml:trace>
  <inkml:trace contextRef="#ctx0" brushRef="#br0" timeOffset="338748.2259">16090 15536 8 0,'12'-8'4'0,"0"-2"-1"15,-12 10 5-15,0 0-5 16,0 0 0-16,3-5 1 16,-3 5 0-16,-3 2-5 15,-3 1 0-15,0-1 3 0,-3 4 1 16,3-1-2-16,0 8 1 15,-3-2-1-15,3 5 0 16,3-6-1-16,0 1 0 16,3-1-1-16,3-2 1 15,3 0-1-15,0-5 1 16,6-3-1-16,0-3 0 16,3-2 0-16,0-6 1 15,0 1-1-15,2-1 0 0,-2-2-1 16,0-5 1-16,-3-1-1 15,0 1 0-15,0-1 0 16,-3-2 0-16,-3 0 0 16,0 2 1-16,-3-2 0 15,0 2 1-15,-3 4 0 16,-3 1 0-16,0 1 1 16,0 3 0-16,0 4 0 15,0-2 1-15,0 8 0 16,0 0 0-16,0 6 1 15,0 2 0-15,0 5 0 16,3 8 0-16,0 3-1 16,0 2 1-16,0-5-1 15,0 1 0-15,0-4-1 16,0 6 0-16,3-3-2 16,-3-2 1-16,3-1-2 15,0-5 0-15,3-2-4 0,0-3 1 16,0-3-2-16,3-5 1 15</inkml:trace>
  <inkml:trace contextRef="#ctx0" brushRef="#br0" timeOffset="339020.3821">16542 15367 10 0,'3'-3'5'0,"-3"1"-3"0,0 2 7 0,0 0-7 15,0 2 1-15,0 1 1 16,0 2 1-16,-3 6-6 16,1 7 0-16,-1 6 4 15,0-3 1-15,0 6-2 16,0-1 0-16,0 3-1 16,0-5 0-16,3 0-1 15,0-5 0-15,0-6-3 16,0-3 0-16,3-2-2 15,0-5 0-15,3-3-2 16,0-3 1-16</inkml:trace>
  <inkml:trace contextRef="#ctx0" brushRef="#br0" timeOffset="339528.5808">16668 15399 13 0,'0'-3'6'0,"8"6"-5"0,-5-3 11 16,3 2-12-16,0 1 1 15,0 0 1-15,0 2 0 16,3 0-2-16,-3 1 0 16,0-1 1-16,0 0 1 15,-3 6-1-15,-3-1 1 0,-3 4-1 16,0-4 0-1,-3-2-1-15,-3 3 0 0,0-6 0 16,0 0 1-16,3 1-1 16,0-4 0-16,0 1 0 15,3-3 1-15,0 0-1 16,3 2 0-16,3 1 0 16,3 0 0-16,3-1 0 15,0 1 1-15,0-3 0 16,0 5 0-16,0-2-1 15,0 2 1-15,0 1 0 16,-3-4 0-16,0 4 0 16,0 1 0-16,-3-1 1 15,-3 2 0-15,-3 2 0 16,-3 3 0-16,-3-2 0 16,-3 0 1-16,0-1-2 15,0-2 1-15,0-3-3 16,0 1 0-16,0-4-3 15,4-2 0-15,-1 0-4 16,3-2 1-16,6-6-2 0,6 0 1 16</inkml:trace>
  <inkml:trace contextRef="#ctx0" brushRef="#br0" timeOffset="339949.9722">17087 15468 10 0,'-3'5'5'0,"3"-13"1"15,0 8 6-15,3-3-9 16,-3 3 1-16,6 3 0 16,0-6 1-16,0 3-7 15,3 0 0-15,0 0 4 16,0 0 0-16,3 3-2 15,0 0 1-15,0-3-1 0,-1-3 0 16,4 3 0-16,0 0 0 16,3-3-2-16,0 1 0 15,-3 2-3-15,0-3 1 16,0 0-2-16,-6 3 0 16</inkml:trace>
  <inkml:trace contextRef="#ctx0" brushRef="#br0" timeOffset="340250.2072">17120 15576 12 0,'-3'3'6'0,"9"-3"-1"15,-6 0 10-15,6 0-14 16,0 0 1-16,3 0 0 15,0 0 1-15,0 0-4 16,0 0 1-16,2 2 1 16,1 1 1-16,-3-3-1 15,3 0 0-15,3 0-1 16,0 0 0-16,0 0 0 16,0 0 0-16,-3 0-2 15,0 0 1-15,-1-3-3 16,-2 3 0-16,-3-2-2 15,3-1 0-15</inkml:trace>
  <inkml:trace contextRef="#ctx0" brushRef="#br0" timeOffset="344317.6931">17781 15372 11 0,'-6'-5'5'0,"15"0"-4"16,-9 5 6-16,0 0-5 15,0 2 1-15,0 6 1 16,0 0 0-16,3 5-5 0,-3 3 0 16,-3 5 3-16,0 1 1 15,-3 1-2-15,-3 7 0 16,3-4-1-16,0 11 1 15,3-8-1-15,0 3 1 16,0-6-2-16,3 1 1 16,0-3-3-16,0-3 1 15,0-3-3-15,0-4 0 16</inkml:trace>
  <inkml:trace contextRef="#ctx0" brushRef="#br0" timeOffset="344725.1801">18022 15388 7 0,'0'-10'3'0,"3"-1"0"0,-3 11 1 16,0 0-2-16,0-5 0 15,0 5 2-15,0 0 1 16,0 0-6-16,0 0 1 16,0 0 3-16,0 2 0 15,0 1-1-15,0 5 1 16,0 3-1-16,0 4 0 0,3 7 0 15,-3-1 0-15,0 3-1 16,0 5 1-16,0 2-1 16,-3 6 1-16,0-7-2 15,0-1 0-15,0 2-2 16,0-4 1-16,0 2-4 16,3-8 0-16,0-2-2 15,3-3 0-15</inkml:trace>
  <inkml:trace contextRef="#ctx0" brushRef="#br0" timeOffset="346450.4879">7041 16587 1 0,'0'5'0'0,"0"11"19"31,-41 58-19-31,82-132 1 15,-38 87 0-15,-3 0 0 16,0 0 0-16,0 0-2 16,0-5 0-16,0-5 1 0,0 2 1 15,0-5-3-15,0-3 1 16,0-5-2-16,0-6 0 16</inkml:trace>
  <inkml:trace contextRef="#ctx0" brushRef="#br0" timeOffset="346645.4845">7015 16460 16 0,'-6'5'8'0,"6"-18"-9"16,0 15 16-16,3 1-15 16,-3-3 0-16,0 0-1 15,3-3 0-15,5 1 0 16,4 2 0-16,3 2-2 15,3 1 0-15,3 2-2 16,3 3 1-16</inkml:trace>
  <inkml:trace contextRef="#ctx0" brushRef="#br0" timeOffset="346901.0308">7232 16661 2 0,'0'0'1'0,"-3"0"6"0,3 0-1 15,6 0-4-15,3 0 0 16,3-3 2-16,2 6 0 16,4-8-5-16,3 5 0 15,0-3 3-15,3-2 0 16,0-3-1-16,-1 0 0 15,1 0-3-15,0 0 0 32</inkml:trace>
  <inkml:trace contextRef="#ctx0" brushRef="#br0" timeOffset="347096.3562">7387 16515 13 0,'-3'0'6'0,"0"11"-2"16,3-6 7-16,0 6-10 16,0 5 0-16,0 5-1 15,0-5 1-15,0 5-2 16,3 3 1-16,0-3-2 16,0 0 0-16,0 0-3 15,2-2 1-15</inkml:trace>
  <inkml:trace contextRef="#ctx0" brushRef="#br0" timeOffset="347322.4961">7544 16632 10 0,'9'0'5'0,"21"-8"2"0,-21 8 6 16,3-8-12-16,6 5 0 15,-3-2 1-15,0 0 0 16,-1-3-3-16,4 0 1 16,0 0-1-16,0 0 1 15,-3-3-4-15,0 3 1 0,-3 3-2 16,0 0 1-16</inkml:trace>
  <inkml:trace contextRef="#ctx0" brushRef="#br0" timeOffset="347516.7147">7672 16481 13 0,'0'0'6'0,"-3"18"-3"16,6-10 11-16,-3 3-14 16,0 5 1-16,0 8-1 15,3-3 1-15,0 5-2 16,0 1 1-16,0 2-3 15,0 3 1-15,0-3-2 16,3 2 0-16</inkml:trace>
  <inkml:trace contextRef="#ctx0" brushRef="#br0" timeOffset="348508.2036">8777 16407 11 0,'-3'2'5'0,"9"-2"-5"15,-3 3 8-15,-3 5-8 16,3 0 1-16,0 10 1 16,0 1 1-16,-1 13-4 15,-2 2 1-15,0 3 2 16,3 3 0-16,-3 2-1 15,0-2 0-15,0-8-1 16,0-1 1-16,0-9-1 16,0-4 0-16,0-7 0 15,6-3 1-15,0-8 0 0,0-8 0 16,0-6 0-16,3-4 0 16,3-3 0-16,3 0 0 15,-3 5-1-15,3 2 1 16,3 1 0-16,-6 3 0 15,-1-1-1-15,-2 3 0 16,3 3 1-16,0 5 0 16,0 3 0-16,-3 2 1 15,0 8-1-15,0 6 0 16,-6 2 0-16,3 3 1 16,-3-3-3-16,3 3 1 0,0-3-3 15,0 3 0-15,0-6-3 16,0-7 1-16,0 4-2 15,2-7 0-15</inkml:trace>
  <inkml:trace contextRef="#ctx0" brushRef="#br0" timeOffset="348945.1466">9312 16465 17 0,'-9'8'8'0,"7"-16"-7"0,-1 5 16 16,0 3-16-16,0 3 1 16,-3 2 0-16,0 6 1 0,0 10-4 15,3 3 0-15,0 2 3 16,0 1 0-16,3 10-1 15,3-3 1-15,0-2-2 16,3-3 1-16,3-5-3 16,0 0 1-16,2-8-4 15,13 2 1-15,-3-7-4 16,3-11 1-16</inkml:trace>
  <inkml:trace contextRef="#ctx0" brushRef="#br0" timeOffset="349545.6042">9631 16462 12 0,'-3'0'6'0,"3"8"-2"16,0-5 8-16,0 5-10 15,0 8 0-15,0 2 0 0,3 6 1 16,-3-3-4-16,0 6 0 15,0 2 2-15,0 0 0 16,0 0-3-16,0-3 0 16,3-4-4-16,0 4 1 15</inkml:trace>
  <inkml:trace contextRef="#ctx0" brushRef="#br0" timeOffset="349887.8801">9759 16460 8 0,'3'-8'4'0,"15"10"2"15,-12-2 2-15,6 3-6 16,5-3 0-16,4 3 1 16,3-1 0-16,0-2-4 15,0 0 1-15,-3 0 2 16,-4-2 0-16,-2-1 0 15,0 3 0-15,-3 0 0 16,-3 3 0-16,0-1 0 16,-3-2 0-16,-3 3 0 15,-3 10 1-15,0 6-1 16,-3 2 0-16,0 8-1 16,-3 0 0-16,0 3-2 15,-6 8 1-15,3-1-3 16,-3-4 1-16,0 2-4 0,3-3 1 15,1-15-3-15,2 7 1 16</inkml:trace>
  <inkml:trace contextRef="#ctx0" brushRef="#br0" timeOffset="350083.4395">9878 16632 17 0,'6'0'8'0,"-3"5"-5"0,3-5 13 0,3 3-16 16,3-3 0-16,0 2 1 0,0 1 0 0,-1-3-2 31,4 3 0-31,0 2-2 16,0-2 1-16,6 2-3 16,0 0 0-16</inkml:trace>
  <inkml:trace contextRef="#ctx0" brushRef="#br0" timeOffset="350263.217">10223 16711 12 0,'-3'3'6'0,"-3"13"1"16,6-16 7-16,0 8-14 15,-3 2 1-15,0 1-1 16,0 5 1-16,0-3-4 15,0 0 0-15,0-2-2 0,0 10 1 16</inkml:trace>
  <inkml:trace contextRef="#ctx0" brushRef="#br0" timeOffset="350638.8492">10393 16552 18 0,'15'3'9'0,"0"0"-6"15,-6-3 16-15,0 0-19 16,-1 2 0-16,1 6 0 16,-3 0 1-16,0 0-1 15,0 3 0-15,-6-1 0 16,0-2 0-16,-6 8 0 15,0-3 0-15,-3 1 0 16,0-4 1-16,4-2-1 16,-1-5 0-16,3 7 0 15,0-2 1-15,3 0-1 16,9 0 1-16,-1 3-1 16,1-11 1-16,3 5-1 15,3-2 1-15,0-3-3 16,3 0 1-16,0 0-3 15,0 0 0-15,0-3-3 16,2-2 1-16</inkml:trace>
  <inkml:trace contextRef="#ctx0" brushRef="#br0" timeOffset="350879.9401">10628 16510 11 0,'0'0'5'0,"15"8"1"0,-9 0 6 0,3 0-10 16,0 2 1-16,0 4 2 15,0 4 1-15,0-2-7 16,-1 0 0-16,1 8 4 16,0 2 1-16,-6 3-3 15,-3 3 0-15,0 0-4 16,-3-3 1-16,0-5-6 15,-3 5 1-15</inkml:trace>
  <inkml:trace contextRef="#ctx0" brushRef="#br0" timeOffset="351315.1082">11149 16571 8 0,'-12'5'4'0,"12"-2"4"16,0-3-1-16,0 0-4 16,3 5 1-16,3-2 1 15,3-1 1-15,6 1-8 16,3 0 1-16,5-1 4 15,4-2 0-15,0 0-2 16,0 0 0-16,-3-2-3 16,-4 2 0-16,-2-3-4 15,-3 3 1-15,-3 0-1 16,0 5 0-16</inkml:trace>
  <inkml:trace contextRef="#ctx0" brushRef="#br0" timeOffset="351525.667">11200 16730 13 0,'0'-8'6'0,"3"26"0"0,2-18 10 16,4 3-14-16,3 2 0 16,3 0 0-16,3 1 1 15,0-1-4-15,3-2 0 16,3-3 1-16,-1-3 1 15,1-2-5-15,0-1 1 16,3 1-3-16,3 2 0 0</inkml:trace>
  <inkml:trace contextRef="#ctx0" brushRef="#br0" timeOffset="355008.2278">12328 16465 9 0,'-3'5'4'0,"6"-13"1"15,-3 8 3-15,0 0-6 16,0 3 0-16,-6-3 0 16,-3 8 1-16,0 0-4 15,-6 10 0-15,-6 1 2 16,3 2 0-16,0-2-1 15,-2 2 0-15,-1 0 0 16,3-5 0-16,0 5-1 16,3-5 1-16,0 0 0 0,3 2 0 15,0-2 0-15,4-5 0 16,2-3 0-16,0 0 1 16,3 0-2-16,0-6 1 15,0 3 0-15,3-5 0 16,9 0 0-16,3 3 1 15,11-6 0-15,1 1 0 16,6-3-1-16,3-3 1 16,-4 0 0-16,1 5 0 15,0-2-1-15,0 2 1 16,-1-2-2-16,-2 2 1 16,0 3 0-16,-3 0 0 15,0 3-1-15,-6-3 0 16,-1 0-2-16,-2 0 0 0,-3-3-2 15,-3 0 1-15</inkml:trace>
  <inkml:trace contextRef="#ctx0" brushRef="#br0" timeOffset="355293.662">12357 16478 11 0,'-6'0'5'0,"6"3"-1"0,0-3 7 0,0 10-10 32,-2 4 0-32,-1 7 0 15,3 3 1-15,-3 13-3 16,0 0 1-16,0 5 1 0,3 3 0 15,-3-5-2-15,3-3 1 16,-3-5-3-16,3-3 0 16,0-8-2-16,3-5 1 15</inkml:trace>
  <inkml:trace contextRef="#ctx0" brushRef="#br0" timeOffset="358266.7941">12831 16621 9 0,'0'0'4'0,"0"0"0"16,0 0 6-16,0 0-11 15,0 0 1-15,0 0 1 16,3 0 1-16,6-5-2 15,3 5 1-15,2 0 1 16,4 0 0-16,6 0 0 0,0-3 0 16,0-2-1-16,0 5 1 15,2-3-1-15,1 3 0 16,0-2-1-16,-3 2 1 16,-3-3-2-16,2 0 1 15,-5 3-2-15,-3-2 0 16,0-1-2-16,-3 3 0 15,-6 0-2 1,3 0 1-16</inkml:trace>
  <inkml:trace contextRef="#ctx0" brushRef="#br0" timeOffset="358791.2263">13000 16494 12 0,'0'-3'6'0,"0"1"-4"16,0 2 11-16,0 0-12 15,0 0 1-15,0 0 1 16,0-8 0-16,0 8-4 15,0 0 0-15,0-3 2 16,0 3 1-16,0 0-1 16,0 0 0-16,0-5-1 15,0 2 0-15,0 3 0 16,0 0 1-16,0-5-1 16,0 5 1-16,0 0-1 15,0-3 1-15,0 3-1 16,0 0 1-16,0-2-1 15,0 2 1-15,0 0-1 16,0 2 1-16,0 1-1 16,0-3 0-16,0 8 0 15,0 0 0-15,0 2 0 16,0 4 0-16,3 4 0 0,-3 1 1 16,3 2-1-16,-3 3 1 15,0 2-1-15,0-2 0 16,0 0-1-16,0 5 1 15,-3-8-3-15,3-2 1 16,0-4-5-16,0-1 1 16,0-6-1-16,0 8 1 15</inkml:trace>
  <inkml:trace contextRef="#ctx0" brushRef="#br0" timeOffset="359919.1643">13524 16539 11 0,'0'0'5'0,"9"0"-1"0,-3 0 9 16,6 0-12-16,0 3 1 0,3-1 0 16,0 1 1-16,0 2-4 15,-3 1 1-15,-1-1 2 16,1 3 0-16,0 0-1 15,-3 2 1-15,-6 1-1 16,0-3 0-16,-3 0 0 16,-3 8 0-16,0 0-1 15,-3-6 1-15,-3 1-1 16,0 2 1-16,-3-2-1 16,4-4 1-16,-4-1-1 15,-3 2 1-15,3 0-1 16,3-3 1-16,0-2-1 15,3 5 1-15,0-8-1 16,3 2 1-16,-6-2-1 16,9 3 0-16,-3-1 0 15,3-2 0-15,9 0 0 16,-3 3 0-16,3-3-1 16,3 0 1-16,0 0-1 0,3 0 1 15,3 0 0-15,2 0 0 16,1 0-2-16,-3-5 1 15,0 5-2-15,3 0 1 16,0-3-3-16,-1 1 0 16,1-6-2-16,0 5 1 15</inkml:trace>
  <inkml:trace contextRef="#ctx0" brushRef="#br0" timeOffset="360338.6597">13935 16645 10 0,'0'0'5'0,"3"0"1"15,-3 0 7-15,3-3-12 16,3 1 0-16,0 2 1 16,3 0 1-16,3-3-4 0,3 3 1 15,2 0 2-15,1 0 0 16,3 0-1-16,3 0 0 15,0 0-1-15,-3-5 1 16,-4 5-1-16,-2 0 0 16,0 0-1-16,0 0 0 15,-3 0-3-15,0 0 1 16,-3 0-3-16,0 0 1 16,-3 0-1-16,0 0 1 15</inkml:trace>
  <inkml:trace contextRef="#ctx0" brushRef="#br0" timeOffset="360713.179">14105 16523 8 0,'-9'0'4'0,"15"-5"0"15,-6 5 8 1,0 0-10 0,-3 0 1-16,3 0 0 15,0 0 1-15,0 5-5 16,-3-2 0-16,3 2 4 16,-3 3 0-16,3 0-1 15,-3 3 0-15,0 2-1 0,3-5 1 16,0 8-1-16,-3-6 0 15,0 9-1-15,3 2 1 16,0 3-1-16,0 0 0 16,-3-3-1-16,3 0 0 15,0 0-2-15,0-2 1 16,0-6-4-16,0 3 1 16,0 0-2-16,3-1 1 15</inkml:trace>
  <inkml:trace contextRef="#ctx0" brushRef="#br0" timeOffset="362082.9">14507 16531 12 0,'-12'-5'6'0,"0"13"-7"0,9-8 11 16,3 0-10-16,-3 10 0 0,0 1 1 15,0 5 1-15,0 8-2 16,0-3 0-16,0 8 1 16,-3 3 0-16,3-3-1 15,0 3 1-15,0-6-3 16,3-2 1-16,-3-8-3 16,3 0 0-16</inkml:trace>
  <inkml:trace contextRef="#ctx0" brushRef="#br0" timeOffset="362499.8748">14661 16534 8 0,'3'0'4'0,"18"10"0"0,-12-7 5 16,0 2-7-16,3 1 1 15,-3 4 1-15,3 1 0 16,0-1-5 0,0 1 0-16,-4-3 2 15,-2 0 1-15,-3 8-2 16,-3 2 1-16,-3-2-2 16,-6 3 1-16,-2-4-1 15,-1-1 1-15,0 2 0 16,0-3 1-16,3-5 0 15,0 0 0-15,3-3-1 16,0-2 1-16,3 5 0 16,3 0 0-16,3-3 0 15,6-3 1-15,3 1-1 16,6 0 0-16,3-1-1 16,2-2 1-16,1 0-2 15,3-2 1-15,0-1-4 16,0 3 0-16,-1-3-2 15,-2 1 0-15</inkml:trace>
  <inkml:trace contextRef="#ctx0" brushRef="#br0" timeOffset="363222.2673">11875 16402 9 0,'-6'2'4'0,"-6"1"1"0,9-1 4 0,-6 1-7 16,1 10 0-16,-4-5 1 15,-3 5 1-15,-3 6-4 16,3 10 0-16,0 0 3 15,6-2 0-15,3 10-1 16,3 0 0-16,3 0-1 16,6 5 1-16,3-2-2 15,3-8 0-15,6-3-3 16,3 2 1-16,3-9-4 16,11-7 1-16,10-1-2 15,11-1 1-15</inkml:trace>
  <inkml:trace contextRef="#ctx0" brushRef="#br0" timeOffset="363836.7413">15352 16473 12 0,'-3'0'6'0,"6"0"-4"0,-3 0 11 16,6 0-11-16,0 0 1 15,0 8 2-15,3 8 0 16,3 2-6-16,-1 1 0 15,1 5 4-15,0-3 1 16,-3 5-2-16,0 6 0 16,-3 0-1-16,-9 2 0 0,-3 1-1 15,-6 2 0-15,0-3-3 16,-3-8 0-16,1-4-5 16,-4-7 1-16</inkml:trace>
  <inkml:trace contextRef="#ctx0" brushRef="#br0" timeOffset="364707.3902">15694 16653 12 0,'0'-3'6'0,"0"14"1"0,0-3 4 0,0 0-10 15,0 5 0-15,-3 3 1 16,0 0 0-16,0 5-3 15,0-5 1-15,0 0 1 16,0-8 0-16,0 7-1 16,0-9 0-16,3-1-1 15,0-2 1-15,0-3-1 16,9-8 1-16,3-6-1 16,3-1 1-16,0-1-1 15,3 0 1-15,0 3 0 16,-3-3 0-16,-1 8 0 15,-2 0 1-15,-3 0 0 16,0 8 0-16,0 0 1 16,-3 3 0-16,0 4-1 15,-6 7 1-15,0-6-1 16,0 8 1-16,0-6-1 0,0 1 1 16,0 5-2-16,0-8 0 15,3-1 0-15,-3-1 0 16,3-4 0-16,6-2 0 15,0-2-1-15,3-4 1 16,0-4 0-16,3 2 1 16,-4-5-1-16,4 2 1 15,-3 3-2-15,0 3 1 0,-3 0 0 16,-3 2 1-16,3-2-1 16,-3 5 1-16,0 0 0 15,0 8 0-15,0 0 0 16,0-1 0-16,0 4-1 15,-3 0 1-15,3 5-2 16,0-6 1-16,-3 1-2 16,3-3 0-16,-4 0-3 15,4 0 0-15,0-3-2 16,0-3 0-16,0 1 0 16,0-6 0-16</inkml:trace>
  <inkml:trace contextRef="#ctx0" brushRef="#br0" timeOffset="365037.3263">16132 16783 11 0,'3'0'5'0,"6"0"-4"15,-6 0 10-15,3 0-9 16,0-3 0-16,2-2 1 0,4-6 1 16,0 0-5-16,0-2 0 15,0-5 3-15,0 2 1 16,0 3-1-16,-3 2 0 15,-3-2 0-15,-3 0 1 16,-3-1 0-16,-6 1 0 16,-3 0-1-16,-3 5 1 15,-3 5-1-15,-3 3 0 16,-3 3-2-16,4 5 1 16,-1 8-2-16,3 5 1 15,3 0-2-15,3-2 1 0,3-1-2 16,0-7 0-16,3 7-2 15,3-5 1-15,6 1-2 16,0-6 0-16,6-8-1 16,3 0 0-16</inkml:trace>
  <inkml:trace contextRef="#ctx0" brushRef="#br0" timeOffset="365532.2158">16394 16666 10 0,'15'-8'5'0,"-10"3"-1"15,-5 5 8-15,0 0-10 16,0-3 1-16,-5 1 1 16,-1-1 0-16,-6 3-5 15,-3 3 0-15,3 2 4 16,0 3 0-16,0 5-2 0,3 3 1 31,3 0-3-31,3 5 1 16,6-10-1-16,3-4 1 15,3 1-2-15,3-5 0 16,3-6 0-16,0-5 0 16,0 1-1-16,2-9 0 15,1 0 0-15,-3 0 0 16,0-5 0-16,-3-3 1 16,-3 0 0-16,0-2 0 0,-3 2 2 15,-3 0 0-15,3 3 0 16,-6 10 1-16,0-5 1 15,0 6 1-15,0-6 0 16,0 8 1-16,0 3-1 16,0 5 1-16,-6 2-1 15,3 1 1-15,0 10-2 16,0 3 0-16,3 5-1 16,-3 3 1-16,3 0-1 15,0 5 0-15,3-5-2 16,0 0 1-16,0-3-3 15,0-5 1-15,6 2-4 16,-3-2 0-16,3-5-1 16,0-3 0-16</inkml:trace>
  <inkml:trace contextRef="#ctx0" brushRef="#br0" timeOffset="365803.973">16724 16539 12 0,'0'0'6'0,"0"5"0"0,0-2 9 0,0 2-13 16,0 6 0-1,0 5 1-15,-3 0 1 0,0 5-5 16,3 3 0-16,-3-3 2 15,3 5 1-15,-3-2-2 16,3-5 0-16,0-4-2 16,0-1 0-16,0-6-5 15,0 0 1-15</inkml:trace>
  <inkml:trace contextRef="#ctx0" brushRef="#br0" timeOffset="366298.3354">16846 16494 9 0,'9'3'4'0,"6"-1"6"0,-9 1 1 15,0 0-10-15,0 2 0 16,0 0 1-16,3-2 0 15,-3 5-3-15,0 0 1 16,-3 2 0-16,-3 1 1 16,-3-3-2-16,-3 0 1 15,3 0-1-15,-3 0 1 16,0-3-1-16,0 0 0 16,0-2 1-16,3 0 0 0,-3-1 0 15,3 1 1-15,3-3 0 16,0 5 0-16,3-2 0 15,-3 2 0-15,6-2 1 16,3-3 0-16,0 5-1 16,3-2 1-16,0 2-1 15,-1 3 1-15,-2-3-1 16,0 3 0-16,-3 3 0 16,0-3 0-16,-3 5 0 15,-3 0 1-15,0-2-2 16,-3-3 1-16,-6 5-2 15,0-3 1-15,0-2-3 16,-5-2 0-16,2-1-4 16,0-2 1-16,6-3-1 15,0 0 0-15</inkml:trace>
  <inkml:trace contextRef="#ctx0" brushRef="#br0" timeOffset="366763.4716">17275 16648 9 0,'-3'-3'4'0,"9"3"5"16,-6 0 6-16,6-3-12 16,0 1 0-16,3-1 2 15,2-2 1-15,4 5-8 16,0-3 0-16,6-2 5 16,-6 5 0-16,0-3-3 15,0-2 1-15,0 5-2 0,-4-3 0 16,1-2-4-16,0 5 1 15,-3-3-3-15,0 3 0 16</inkml:trace>
  <inkml:trace contextRef="#ctx0" brushRef="#br0" timeOffset="367019.8694">17325 16753 13 0,'3'0'6'0,"3"3"4"16,-3-3 8-16,3 3-17 15,6-3 1-15,0 5 0 16,0-5 1-16,3 0-4 16,0 3 0-16,0-3 0 15,-1 0 0-15,-2 0-2 16,0 0 1-16,0-3-4 15,0-2 1-15,0 5-2 16,-3-6 1-16</inkml:trace>
  <inkml:trace contextRef="#ctx0" brushRef="#br0" timeOffset="371658.0571">17944 16544 6 0,'-3'0'3'0,"6"0"4"0,-3 0 1 15,0 0-6-15,0 0 1 16,0 3 1-16,0 2 1 16,0 3-6-16,3 3 1 15,0-3 3-15,0 5 0 16,3-2-2-16,3-6 1 16,3 3-2-16,3 5 1 15,3 0-1-15,0 1 1 0,0-1-1 16,-1 0 0-16,1-2 0 15,0-4 0-15,-3 4 0 16,-3-3 0-16,3 0 0 16,-3-5 1-16,-6 5 0 15,-3-3 0-15,-3 3 0 16,-3 0 0-16,-3 0 0 16,-3 0 0-16,0 5-1 15,-3-3 1-15,-3 4-2 16,-3-1 1-16,0-5-2 15,1-3 1-15,-1 3-4 16,0-5 1-16,3-3-3 16,0 0 0-16</inkml:trace>
  <inkml:trace contextRef="#ctx0" brushRef="#br0" timeOffset="371898.3347">17947 16552 9 0,'-3'-2'4'0,"9"-1"-1"0,-6 3 3 15,6-3-2-15,3 1 0 16,3 2 2-16,3-3 0 16,6 3-8-16,0-5 0 15,0 5 4-15,-1 0 1 0,1 0-4 16,0 0 1-16,3 5-4 15,-3-2 0-15,-3-1-2 16,2 1 1-16</inkml:trace>
  <inkml:trace contextRef="#ctx0" brushRef="#br0" timeOffset="380577.5375">7074 17722 10 0,'-21'16'5'0,"0"-16"-4"15,24 5 5-15,-6 3-4 16,0 10 0-16,0 4 1 15,0-1 1-15,0 8-5 16,0-3 0 0,1 17 2-1,-1-12 1-15,3 1-5 0,0-11 1 16,0-5-3-16,0-8 1 16</inkml:trace>
  <inkml:trace contextRef="#ctx0" brushRef="#br0" timeOffset="380771.2847">7080 17584 11 0,'-15'-2'5'0,"12"-6"2"0,0 8 9 0,3 0-17 16,0 0 1-16,0 0-1 15,0 0 0-15,6 5 1 16,0-5 0-16,6 3-2 15,6-1 0-15,0 1-3 16,3 5 1-16</inkml:trace>
  <inkml:trace contextRef="#ctx0" brushRef="#br0" timeOffset="381014.616">7250 17841 5 0,'0'0'2'0,"9"-5"3"15,-3 5 0-15,-1 0-4 0,7 0 1 16,0-8-1-16,6 8 1 16,3-8-3-16,0 2 1 15,3 4 1-15,2-6 0 16,4 3-2-16,3-6 0 15,-3 0-2-15,-1-5 0 16</inkml:trace>
  <inkml:trace contextRef="#ctx0" brushRef="#br0" timeOffset="381206.3815">7458 17611 11 0,'-6'-3'5'0,"6"19"-5"15,0-13 8-15,0 10-6 16,0 8 0-16,0 3 0 16,3 7 1-16,0 4-5 15,0-9 1-15,0 1 1 16,3 2 0-16,3-5-4 16,0-8 0-16</inkml:trace>
  <inkml:trace contextRef="#ctx0" brushRef="#br0" timeOffset="381396.1057">7708 17724 8 0,'9'6'4'0,"9"-6"0"0,-12 0 4 15,3 0-8-15,3 0 0 16,0 0 0-16,5 0 1 15,1 0-2-15,3 0 1 16,0-6-3-16,3 6 1 16</inkml:trace>
  <inkml:trace contextRef="#ctx0" brushRef="#br0" timeOffset="381611.8605">7824 17603 8 0,'-12'8'4'0,"15"8"-1"0,0-6 4 0,-3 6-7 16,3 3 1-16,0 10 0 31,0 0 1-31,0 2-3 16,0-4 0-16,3-1-1 15,3 9 0-15,3-3-1 16,0-9 0-16</inkml:trace>
  <inkml:trace contextRef="#ctx0" brushRef="#br0" timeOffset="385650.636">8833 17595 11 0,'-6'0'5'0,"9"0"0"0,-3 0 6 16,0 0-13-16,0 0 1 15,3 8 0-15,0 8 0 16,-3 5 2-16,3 11 1 16,-3 2-2-16,0 3 1 15,0-3 0-15,0-5 1 16,0 6-1-16,0-17 0 15,0-2-1 1,0-3 0-16,0 1 0 16,0-6 0-16,0-6-1 15,0 4 1-15,3-12-1 16,0 4 1-16,6-12-1 16,6 4 0-16,0-9 0 15,3 3 0-15,-3 1 1 16,-1-7 0-16,1 12 0 15,0-3 1-15,0 5 0 16,0 2 0-16,-3-2 1 16,0 8 0-16,-3 0-1 0,0 0 0 15,-3 8 0-15,0 3 0 16,-1 0 0-16,1 4 0 16,0 4 0-16,0-3 0 15,-3 0-2-15,0 0 1 16,0-1-2-16,0-1 0 15,3-4-2-15,0-4 0 16,3 1-2-16,6-7 0 16</inkml:trace>
  <inkml:trace contextRef="#ctx0" brushRef="#br0" timeOffset="386010.8007">9500 17608 10 0,'-3'-8'5'0,"0"3"2"15,3 5 8-15,-3 0-15 0,0 0 0 0,0 5 0 16,0 3 1-16,-3 3-1 31,-3 10 1-31,3 0 0 16,-3 0 0-16,3 6 0 0,0 2 0 15,3 2 0-15,3-9 0 16,0-1-1-16,3 3 1 16,0-9-2-16,0 1 1 15,6-2-3-15,3-7 0 16,3 1-2-16,0-2 1 15,3-6-2-15,3-6 1 16</inkml:trace>
  <inkml:trace contextRef="#ctx0" brushRef="#br0" timeOffset="386237.3668">9729 17582 7 0,'-3'0'3'0,"6"0"-2"16,-3 0 5-16,0 5-4 16,0 11 0-16,0 5 1 15,0 3 1-15,-3 7-5 16,0-1 0-16,0 4 2 16,0-8 0-16,0 4-3 15,0-7 1-15,0-1-3 16,3-1 0-16</inkml:trace>
  <inkml:trace contextRef="#ctx0" brushRef="#br0" timeOffset="386626.7068">9899 17550 7 0,'6'5'3'0,"6"-2"0"0,-6-3 4 16,0 0-7-16,3 0 1 16,-1 0 0-16,4 5 0 15,0-5-1-15,-3 3 0 0,3-3 1 16,-3 8 0-16,0-8 0 16,0 0 1-16,-3 0-1 15,0 5 1-15,0-2-1 16,-3-3 1-16,0 2 0 15,-3 1 1-15,0 10-1 16,0-2 0-16,0 10 0 16,-3 3 0-16,0-3-1 15,0 3 1-15,-3 10-2 16,0-8 1-16,-3 4-1 16,0-1 0-16,0 0-1 15,0-5 0-15,0-3-3 16,0-5 1-16,3-6-3 15,0 3 0-15</inkml:trace>
  <inkml:trace contextRef="#ctx0" brushRef="#br0" timeOffset="386834.7276">9917 17769 17 0,'0'-2'8'0,"0"-4"-8"0,6 12 13 16,3-4-13-16,2 4 0 16,1-4 0-16,0 4 1 15,0-6-3-15,3 8 0 0,0-3-2 16,0-2 0-16,3-3-1 16,3 5 1-16</inkml:trace>
  <inkml:trace contextRef="#ctx0" brushRef="#br0" timeOffset="387032.3623">10313 17806 5 0,'-3'0'2'0,"6"8"4"32,-3-8 2-32,0 6-5 15,0 2 0-15,-3 0 1 16,0 0 1-16,0-1-7 15,-3 1 0-15,0 6 2 16,0-6 0-16,3 5-4 16,0-3 0-16</inkml:trace>
  <inkml:trace contextRef="#ctx0" brushRef="#br0" timeOffset="387737.0162">10518 17555 11 0,'0'3'5'0,"3"-6"0"16,-3 3 7-16,6 3-11 15,3-3 0-15,0 5 0 16,0-2 1-16,0 5-2 0,0 0 0 16,2-3 1-16,-2 3 1 15,-3 0-1-15,0 8 0 16,-3-8-1-16,-3 5 1 15,-3 3-1-15,-3-8 1 16,0 5-1-16,0-5 1 16,-3 0-1-16,4-3 0 15,2-2 0-15,0 2 0 16,0-2-1-16,3 2 1 0,0-3-1 16,3 6 1-16,3-2 0 15,5 2 0-15,-5 0 0 16,3 0 0-16,0-1 1 15,0 1 0-15,-3 0 0 16,0 3 0-16,-3 0 0 16,-3 4 1-16,-3-1 0 15,-3-1 0-15,0-3-2 16,-3-2 1-16,0 0-2 16,0-2 0-16,-6-4-4 15,7 4 0-15,2-6-2 16,3 0 0-16</inkml:trace>
  <inkml:trace contextRef="#ctx0" brushRef="#br0" timeOffset="388007.991">10804 17534 11 0,'0'0'5'0,"15"8"2"0,-9-8 5 16,-1 5-11-16,1-2 1 16,0 5 2-16,3 8 0 15,0-3-5-15,-3 3 1 16,3 5 2-16,-3 3 1 16,-3 0-2-16,0 2 1 0,-3 0-2 15,-3 9 1-15,-3-6-5 16,0-3 1-16,-3-4-4 15,0-1 1-15</inkml:trace>
  <inkml:trace contextRef="#ctx0" brushRef="#br0" timeOffset="388473.2783">11345 17627 10 0,'-3'5'5'0,"12"-10"3"0,-9 5 4 0,3-3-12 15,-3 3 0-15,6-5 1 16,3 5 1-16,0 0-3 16,3 0 1-16,3 0 1 15,3 0 0-15,3 0-1 16,-1 0 0-16,1 0-3 16,0 0 1-16,0-3-3 15,-3 6 1-15</inkml:trace>
  <inkml:trace contextRef="#ctx0" brushRef="#br0" timeOffset="388728.1455">11357 17799 9 0,'-3'13'4'0,"3"-26"0"0,0 13 3 16,0 0-4-16,3 0 1 15,3 5 0-15,3-3 1 16,3-2-7-16,0 6 1 16,3-4 3-16,3-2 1 15,0 0-2-15,2 0 0 16,1 0-4-16,3 0 1 16,0 0-3-16,-3 0 0 15,3 0 0-15,2 0 0 16</inkml:trace>
  <inkml:trace contextRef="#ctx0" brushRef="#br0" timeOffset="389119.4881">12107 17473 8 0,'-9'0'4'0,"4"0"0"0,2 0 7 16,-3 3-9-16,-3 2 1 15,0 3 0-15,-3 8 1 16,3 8-5-16,0 2 1 16,3 6 3-16,0 0 0 15,3 2-2-15,0 6 1 16,3-9-1-16,3 4 0 16,3-6-2-16,3-3 1 15,3 1-4-15,3-9 0 16,0-2-2-16,5-3 1 0</inkml:trace>
  <inkml:trace contextRef="#ctx0" brushRef="#br0" timeOffset="389553.8845">12524 17534 12 0,'0'0'6'0,"0"5"-1"16,0-5 8-16,0 0-13 15,0 0 1-15,-3 3-1 16,-3 2 1-16,-3 3-2 0,-3 0 1 0,-3 8 0 31,1-3 0-31,-4 6-1 16,0-3 1-16,3 2-1 0,3 1 1 15,0-4 0-15,3-1 1 16,0-6-1-16,3 0 0 16,0-1 0-16,3 1 1 15,0-8-1-15,3 6 1 16,3-1-1-16,3 3 1 16,3-5 0-16,6-3 0 15,3 5-1-15,6-5 1 16,0 0-1-16,0 0 1 15,5-5-3-15,1 5 0 0,0-3-1 16,-6-5 0-16,-1 3-2 16,-5-1 0-16,0-2 0 15,-3 6 0-15</inkml:trace>
  <inkml:trace contextRef="#ctx0" brushRef="#br0" timeOffset="389779.3692">12533 17534 11 0,'0'0'5'0,"-3"13"-4"16,3-10 10-16,0 10-9 16,0 3 1-16,0 8 0 15,-3 5 1-15,0 3-6 16,0 2 1-16,0 3 2 0,0-11 0 15,3 4-5-15,0-7 1 32</inkml:trace>
  <inkml:trace contextRef="#ctx0" brushRef="#br0" timeOffset="390094.1056">12950 17627 13 0,'0'5'6'0,"0"-5"2"16,0-5 6-16,0 5-14 15,0 0 1-15,0 0-1 16,3 5 1-16,3-5-1 15,3 0 0-15,3 5 0 16,2-2 1-16,1 2-1 16,6-2 0-16,0-6 0 15,3 6 0-15,0-3-1 16,-1 0 0-16,1 0-3 16,-3 0 0-16,-3-3-2 15,-3-2 1-15</inkml:trace>
  <inkml:trace contextRef="#ctx0" brushRef="#br0" timeOffset="390393.8518">13048 17558 6 0,'-3'5'3'0,"6"-5"4"0,-3 0 2 0,0 0-5 15,0 0 1-15,0 0 1 16,0 0 0-16,0 0-8 16,0 0 0-16,0 3 5 15,0-3 1-15,0 13-3 16,3-5 1-16,-3 8-1 16,3 8 0-16,0-3 0 15,0 3 0-15,-3 2-2 16,0 0 1-16,3 1-3 15,-3-1 1-15,0-7-5 16,0-3 0-16</inkml:trace>
  <inkml:trace contextRef="#ctx0" brushRef="#br0" timeOffset="395694.653">13664 17481 4 0,'0'0'2'0,"-3"-5"6"0,3 5-5 16,0 0-1-16,0 0 1 15,0 0 1-15,0 0 1 0,3 0-6 16,-3 0 0-16,3 0 4 16,3 0 0-16,3 0-1 15,-3 5 0-15,3-2-1 16,0 2 0-16,0 0 0 16,0 3 0-16,-3 0-1 15,0 3 1-15,0-3-1 16,0 5 1-16,-4-5-2 15,-2 5 1-15,0-2-1 16,-2 2 1-16,-1 3-1 16,0-3 1-16,-3-2-1 15,0-1 1-15,0-7 0 16,0 5 0-16,3 0 1 16,0-3 0-16,0-2-1 15,3-3 1-15,0 5-2 16,0-2 1-16,0-3-1 15,3 7 1-15,3-1-1 16,0-1 0-16,0-2 1 16,3 5 0-16,0-3 0 0,-1 3 1 15,-2 2 0-15,0-4 1 16,0 2-1-16,-3 5 1 16,-3-5 0-16,0 2 0 15,0 4 0-15,-6-1 1 16,0-3-1-16,0 6 1 15,0-2-2-15,1-6 1 0,-4-1-3 16,-3 1 0-16,0-2-3 16,3-4 1-16,3 4-4 15,0-6 0-15,3 0-1 16,6 2 0-16</inkml:trace>
  <inkml:trace contextRef="#ctx0" brushRef="#br0" timeOffset="396115.4019">13968 17637 8 0,'-6'3'4'0,"6"-6"4"16,0 3 6-16,0 0-13 16,0 0 0-1,0 0 1-15,0 0 0 16,0 0-3-16,9-5 1 15,-3 13 1-15,3-8 0 16,6 0 0-16,-1 0 0 0,7 5-1 16,0-5 1-16,0 0-1 15,0 3 0-15,0-3 0 16,-4-3 0-16,1 3-1 16,0 0 0-16,-3-5-3 15,0 5 1-15,-3-3-2 16,-3-2 0-16</inkml:trace>
  <inkml:trace contextRef="#ctx0" brushRef="#br0" timeOffset="396490.8517">14099 17542 9 0,'0'5'4'0,"0"-5"4"0,0 0 4 0,0 0-11 16,0 0 1-16,0 0 0 16,0 0 0-16,3 3-2 15,-3-3 0 1,0 5 2-16,-3-2 0 15,3 5-1-15,0 5 1 0,0 3-1 16,0-3 1 0,0 6-2-16,0-1 1 0,0-2-1 15,0 2 0-15,0 4-1 16,0-7 1-16,0 7-2 16,0-1 1-16,3-5-4 15,0-3 1-15,3 3-2 16,0-6 0-16</inkml:trace>
  <inkml:trace contextRef="#ctx0" brushRef="#br0" timeOffset="396924.9009">14605 17502 8 0,'-9'-5'4'0,"12"2"1"0,-3 3 3 0,0 0-5 16,0 0 0-16,0 0 1 16,0 0 0-16,0 3-6 15,0 5 0-15,-3 0 4 16,3 8 1-16,-3 5-3 15,0 3 1-15,0 2-1 16,3-2 0-16,0 0-2 16,0 0 0-16,0-6-3 15,0 1 1-15</inkml:trace>
  <inkml:trace contextRef="#ctx0" brushRef="#br0" timeOffset="397495.8186">14849 17550 12 0,'0'-8'6'0,"-3"-5"0"0,3 5 8 15,-3 0-13-15,-3 5 1 16,0-5 1-16,-3 3 0 15,-6-3-4-15,3 5 1 16,0-2 1-16,0 0 1 16,1 5-2-16,-1 0 0 0,0 0 0 15,0 8 0-15,3-3-2 16,0 3 1-16,3 8-1 16,3 0 1-16,6-3 0 15,3 3 0-15,3 8 0 16,3-11 1-16,0 8-1 15,3-5 1-15,-1-3 0 16,1-2 0-16,-3 10-1 16,0-5 1-16,0-3-3 15,-3 3 1-15,-6-3-1 16,-3 3 0-16,-3-6 0 16,-3 4 0-16,-3-6 1 15,-6 5 0-15,0-10 4 16,0 2 0-16,4-5 0 15,-1-5 1-15,3 2 0 16,3-5 0-16,0-3 0 16,3-5 0-16,3 6-2 15,6-6 0-15,3-3-1 0,3 4 0 16,0-1 0-16,5-5 0 16,1 10-3-16,3-2 1 15,-3 0-3-15,0-3 1 16,0 8-1-16,0-3 1 15</inkml:trace>
  <inkml:trace contextRef="#ctx0" brushRef="#br0" timeOffset="397751.0295">15021 17468 9 0,'3'-3'4'0,"6"3"-1"16,-6 0 7-16,3 0-7 15,0 3 1-15,3 2 0 16,0 3 1-16,0 0-6 16,0 8 0-16,0 0 4 15,0-3 0-15,-3 3-1 0,0 8 0 0,-3 2-1 16,0-2 1 0,-3-3-3-1,0-2 1-15,-6 2-4 16,0-5 1-16,0-1-4 15,0-1 1-15</inkml:trace>
  <inkml:trace contextRef="#ctx0" brushRef="#br0" timeOffset="398697.2509">15578 17539 11 0,'0'-5'5'0,"0"13"4"16,0-8 6-16,0 0-15 16,0 0 1-16,0 5 0 15,0-2 1-15,0 5-2 16,0 0 0-16,0 8 1 0,0-6 1 16,0 6-1-16,0-5 0 15,0-3 0-15,0-3 0 16,0 3-1-16,0-3 0 15,0-2 0-15,0-3 0 16,0 0 0-16,0-3 0 16,3-2 0-16,0-8 0 15,3 5-1-15,0 0 1 16,0 0 0-16,3 0 0 0,0 0 0 16,0 5 0-16,0-2 0 15,0 0 0-15,2 5 0 16,-2 0 1-16,0 0 0 15,-3 5 0-15,0-2 0 16,0-1 1-16,0 1-1 16,0 5 0-16,-3 0 0 15,0 0 0-15,0 0-1 16,0-3 1-16,0-2-2 16,0-3 1-16,-3 5-1 15,3-5 1-15,-3 0-1 16,6 0 1-16,0-5-1 15,0-3 1-15,0 5-1 16,3-2 1-16,0-3-1 16,-3 5 1-16,-1-2-1 15,1 2 1-15,0-2 0 16,0 5 0-16,0 0 0 16,0 5 0-16,0-5 1 0,0 3 0 15,0-3 1-15,-3 8 0 16,3 0-1-16,-3 0 1 15,0 0-1-15,0 2 0 16,0-2-2-16,0 0 1 16,-3-5-4-16,0 5 1 15,6-3-4-15,-6-2 1 16,6-3-2-16,0 5 0 16</inkml:trace>
  <inkml:trace contextRef="#ctx0" brushRef="#br0" timeOffset="399044.4518">15965 17619 9 0,'12'8'4'0,"-6"18"0"16,0-23 4-16,0-3-8 16,0 0 1-16,0 5 2 15,3-5 0-15,0 0-3 16,0-5 1-16,-1-3 2 15,1 0 0-15,-3 0-1 16,3 3 1-16,-3-6-1 16,3-2 1-16,-9-6 0 15,0-2 1-15,-6 5-2 16,3-2 1-16,0 10-1 16,-3 0 1-1,0 0-3-15,-3 8 1 16,0 8-3-16,-2 0 0 15,-1 0-2-15,0 5 1 16,3-5-3-16,3 8 0 16,3 0-1-16,0-3 0 15</inkml:trace>
  <inkml:trace contextRef="#ctx0" brushRef="#br0" timeOffset="399597.9922">16251 17566 10 0,'3'0'5'0,"-6"-3"3"15,3 3 5-15,0 0-11 16,-3-5 0-16,-3 5 0 16,-3 5 0-16,0-2-3 15,-3 5 0-15,0 0 1 16,0 2 1-16,3 6-2 0,0 3 1 0,3-6-1 31,1-5 1-31,2 5-1 16,3-2 1-16,3-4-1 15,2-1 0-15,4-6-1 16,3 0 0-16,0-3 0 16,3-2 0-16,0-11 0 15,0 3 0-15,0-3 0 0,0 0 0 16,0-5 1-16,-1 0 0 15,-2-3 0-15,0 3 1 16,-3-3 0-16,-3 8 0 16,-3-8 0-16,-3 0 1 15,0-2 0-15,0 10 0 16,0-5 1-16,0 10 1 16,0 3 0-16,0 0 0 15,0-5 0-15,-3 13 1 16,0 0-1-16,0 8 0 0,0 0-1 15,0 5 0-15,0 6 1 16,3 2 0-16,0 3-1 16,0-3 1-16,0 8-1 15,0-8 0-15,0-2-2 16,3 2 0-16,3 3-4 16,-3-3 0-16,3-5-5 15,3-3 1-15</inkml:trace>
  <inkml:trace contextRef="#ctx0" brushRef="#br0" timeOffset="399928.3975">16662 17415 9 0,'-3'0'4'0,"3"5"6"0,0-5-1 0,0 3-7 16,0 2 1-16,0 3 1 15,0 8 1-15,0 5-7 16,0 3 1-16,0 0 3 15,-3 2 0-15,0 1-2 16,0-1 0-16,3-2-3 16,-3-8 0-16,3 5-3 15,0-5 0-15</inkml:trace>
  <inkml:trace contextRef="#ctx0" brushRef="#br0" timeOffset="400424.4082">16807 17415 11 0,'9'5'5'0,"3"-5"1"15,-6 0 6-15,3 0-11 0,-3 3 1 16,3-3 0-16,-3 5 1 15,3 0-4-15,-3-2 0 16,-3 5 1-16,0 0 0 16,-3 0-2-16,-3 0 1 15,0 5-1-15,-3-5 0 16,-3 5 0-16,0-5 0 16,3 0 1-16,0-5 1 15,3 2 1-15,0-2 0 0,0 2 1 16,3-5 0-16,0 5 0 15,3-2 0-15,6 2 0 16,0-2 0-16,0 5-1 16,3-3 1-16,-3-2-1 15,3 5 0-15,0-3-1 16,-3 3 1-16,2-3 0 16,-2 3 0-16,-3 3 0 15,-3 2 0-15,-3 0 0 16,-3-2 0-16,-3 5-1 15,0-3 1-15,-5 0-3 16,-1-2 1-16,-6-3-4 16,-6 5 0-16,0-11-2 15,-3-2 0-15</inkml:trace>
  <inkml:trace contextRef="#ctx0" brushRef="#br0" timeOffset="401025.5054">17483 17547 12 0,'-3'0'6'0,"6"0"2"0,-3 0 9 16,0 0-15-16,0 0 0 16,0 0 1-16,3 0 1 15,3 0-5-15,3 3 0 16,6-3 3-16,0 0 1 16,3 5-3-16,-1-5 1 15,4 0-2-15,-3 0 0 16,0-5-2-16,0 5 0 15,-3-3-3-15,-3-2 0 0,-3 5-1 16,-3 0 0-16</inkml:trace>
  <inkml:trace contextRef="#ctx0" brushRef="#br0" timeOffset="401263.5417">17477 17701 10 0,'0'5'5'0,"3"-10"2"16,-3 5 8-16,0 0-13 15,6 0 0-15,0 0 1 16,3 0 1-16,3 5-5 16,3-5 0-16,3 0 3 15,-1 0 0-15,1 0-3 16,0 0 0-16,0-5-3 15,0 5 0-15,3 0-2 0,-3 0 0 16</inkml:trace>
  <inkml:trace contextRef="#ctx0" brushRef="#br0" timeOffset="409522.0839">18144 17497 6 0,'-3'0'3'0,"0"-8"2"0,3 8 3 16,0 0-5-16,0 0 0 16,0 0 0-1,0 5 0-15,0 3-5 16,0 3 1-16,0 10 3 16,0 3 0-16,0 5-2 15,0 8 1-15,-3 0-1 16,0-5 1-16,3-3-3 15,0-5 1-15,0-3-4 16,0-5 1-16</inkml:trace>
  <inkml:trace contextRef="#ctx0" brushRef="#br0" timeOffset="409987.9041">18284 17550 8 0,'0'0'4'0,"6"0"-3"0,3 0 4 16,3 0-3 0,-1 0 0-16,1 5 2 0,3-2 0 15,-3-3-5-15,0 8 0 16,0-8 3-16,0 8 0 15,-3 0-2-15,0 5 1 16,-3 0-1-16,-3 3 0 16,-6 0-1-16,0 0 1 15,-3 5 0-15,-3-5 1 16,0 0-1-16,-3-9 0 0,0 7 0 16,3-1 1-16,0-5 0 15,3-5 1-15,0 4-1 16,3-1 1-16,0-4-1 15,0 4 0-15,3-4 0 16,6 4 0-16,0-1-1 16,0 3 1-16,3 0-1 15,3 0 1-15,3-6-1 16,-3 6 1-16,6-2-3 16,0-1 1-16,-1-5-4 15,4 3 1-15,-3-3-2 16,0 0 1-16</inkml:trace>
  <inkml:trace contextRef="#ctx0" brushRef="#br0" timeOffset="410709.0279">18629 17486 9 0,'-3'-18'4'0,"0"-6"-1"0,0 16 6 0,-3 3-8 15,0-3 1-15,0-3 0 16,-3-2 0-16,-3-3-3 15,1 3 1-15,-4-3 1 16,-3 0 1-16,-3 0-1 16,0-5 0-16,0 8-1 15,0 2 1-15,1-2-1 16,-7 5 1-16,-3 0-2 16,-3 8 1-16,1 0 0 15,-4 0 1-15,3 5-1 16,0-5 1-16,1 3-1 15,2 2 1-15,3 3-1 16,0 3 1-16,0 2-1 16,1 8 1-16,-1 1-1 15,3-4 1-15,3 11-1 16,0 3 1-16,1 2-1 16,2 6 0-16,3 0 0 0,3 10 1 15,6-2-1-15,0-3 1 16,3-1-1-16,9 1 0 15,0 0 0-15,0 6 0 16,6-12-1-16,3 6 1 16,6-8 0-16,2 3 0 15,7-11 0-15,0 0 1 16,9-5-1-16,5-3 1 16,4-7-1-16,-3-7 1 15,-1-4-1-15,-2-6 1 0,0-10-1 16,-1-3 1-16,1 1 0 15,0-7 0-15,-4-7-1 16,-5-3 1-16,0 1-1 16,-7-12 0-16,4 6-1 15,-3-2 1-15,-3-12-4 16,-3 6 1-16,0-2-4 16,-4-3 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48:38.4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89 14668 3 0,'-15'-13'1'0,"6"-8"0"0,6 16 1 0,0 0-2 15,0-1 1-15,0 1 0 16,0 0 1-16,0 5-3 15,1-3 1-15,2 3 1 16,0 3 0-16,5-1-1 16,4 4 1-16,3 2 0 15,3-1 0-15,6 4 0 16,3 2 0-16,9 0 0 16,5 1 1-16,10 2 0 15,-9-1 0-15,-1 1-1 16,4-5 1-1,3 2-1-15,2 3 1 16,1 3-1-16,2 2 0 16,4 0-1-16,0 0 0 15,-7-2 0-15,-5-1 1 16,-6-2-1-16,-4-3 0 0,-5-2 0 16,-3-1 0-16,-6-2 0 15,-3 0 0-15,-6-5-2 16,0 0 0-16,-3-9 0 15,-3 1 0-15,-3-6-1 16,-3 1 1-16,-3-6 0 16,0-3 1-16,-3-2 0 15,0 0 1-15,0 5 0 16,0 0 1-16,0 3 0 16,3-3 0-16,3 6-1 15,0 2 1-15,3 2-1 16,3 9 1-16,3-3 0 15,0 0 0-15,-3 0 0 16,3 8 1-16,-3 8 0 16,3 2 0-16,-3 1 1 15,0 2 1-15,-3 0-1 16,-3 0 0-16,-6 8-1 16,-9-5 1-16,-3-3-1 0,-3-5 0 15,1-2-2-15,2-4 1 16,6-2-5-16,3-3 0 15,12 3-3-15,12-5 1 16</inkml:trace>
  <inkml:trace contextRef="#ctx0" brushRef="#br0" timeOffset="569.1942">19513 14711 10 0,'0'5'5'0,"3"27"-2"16,-3-29 5-16,0 7-6 16,-3 14 1-16,0 8 0 15,0 5 1-15,-3 2-5 16,3-10 0-16,0 3 3 16,0-3 1-16,0-2-2 0,3-6 0 15,0-2-1-15,0-4 1 16,0-4-1-16,3-3 1 15,0-5-1-15,3-9 1 16,0 1-1-16,0 2 1 16,3-2-1-16,0 0 0 15,0-8 0-15,3 5 0 16,0-3 0-16,3 6 0 16,-6-1 0-16,-1 4 0 15,1 4 0-15,-3 6 1 0,0-5 0 16,0 5 0-16,0 3-1 15,0 2 1-15,-3 0-1 16,0 3 1-16,0 0-3 16,3 0 1-16,-3-3-3 15,6-3 0-15,0 1-2 16,0-3 0-16,3-5 0 16,0-3 0-16</inkml:trace>
  <inkml:trace contextRef="#ctx0" brushRef="#br0" timeOffset="735.727">19760 15087 11 0,'0'-11'5'0,"3"6"0"16,-3 5 10-16,0 0-14 15,0 0 1-15,0 2 1 16,0 1 1-16,0 5-5 0,0 2 0 16,0 4 2-1,0-1 1-15,0 0-5 0,0 0 1 16,3 1-4-16,3-6 0 15</inkml:trace>
  <inkml:trace contextRef="#ctx0" brushRef="#br0" timeOffset="1350.656">19974 14917 9 0,'0'-8'4'0,"3"16"4"15,-3-8 2-15,6 0-10 16,0 5 1-16,6 1 1 16,3-1 0-16,6-2-3 0,3 2 1 15,-3-2 1-15,2 5 1 16,1-3-2-16,-3 3 0 15,-3 0-2-15,0-8 1 16,-3 2-2-16,0-2 0 16,-1 0-1-16,-5 0 1 15,0-2-1-15,-3-4 1 16,-3-1 1-16,-3-4 1 16,0 3 1-16,0-3 1 15,0 3 1-15,0 1 0 0,0 7 1 16,0-6 0-16,3 9 0 15,0 2 1-15,0 3-1 16,0-3 1-16,3 6-1 16,0 5 0-16,-3-3-1 15,0 6 0-15,-3-6-1 16,-6 0 1-16,0-2-3 16,-3-1 1-16,3 1-4 15,0-1 1-15,3-4-3 16,0-4 0-16</inkml:trace>
  <inkml:trace contextRef="#ctx0" brushRef="#br0" timeOffset="1755.0823">20650 14909 22 0,'-9'-8'11'0,"-6"29"-13"0,9-18 20 16,0 5-18-16,-5 5 0 15,-1 1 0-15,0-1 0 16,-3 5-1-16,3-10 1 16,0 5 0-16,0-5 0 15,3 3-1-15,0-3 1 16,3 0 0-16,0 2 0 0,0 1 0 15,3 0 0-15,3-3 0 16,3 2 1-16,6-2-1 16,6-3 1-16,6 1-1 15,3-4 1-15,0 1-1 16,-3-3 1-16,-4 0-1 16,1 0 0-16,0 0-1 15,0 0 0-15,-3 0-2 16,0 0 1-16,-3 0-3 15,0 0 1-15,-1 0-2 16,-2-3 0-16</inkml:trace>
  <inkml:trace contextRef="#ctx0" brushRef="#br0" timeOffset="1998.2067">20692 14930 10 0,'-6'-23'5'0,"3"25"1"0,3-2 6 16,0 0-11-16,0 6 1 16,0 4 2-16,-3 9 0 15,-3 4-4-15,3-1 0 16,-3 4 3-16,-3 3 0 16,3 6-1-16,0-4 0 15,0-2-2-15,0-2 0 16,3-3-5-16,6-3 0 0,3-5-2 15,9-11 0-15</inkml:trace>
  <inkml:trace contextRef="#ctx0" brushRef="#br0" timeOffset="2856.8968">21242 15216 11 0,'0'0'5'0,"0"-2"3"0,0 2 6 0,0 0-13 16,0 0 0-16,0 2 1 16,-2 1 0-16,-1 2-3 15,0 3 0-15,0-8 1 16,0 11 1-16,0-3-3 16,-3 2 0-16,3 3-1 15,-3 1 0-15,3-6-2 16,-3 0 1-16,3-3-1 15,0-3 0-15</inkml:trace>
  <inkml:trace contextRef="#ctx0" brushRef="#br0" timeOffset="3046.3698">21237 15068 12 0,'0'5'6'0,"3"-10"-2"16,-3 5 13-16,2 5-16 0,1 1 1 15,0 2 0-15,3 2 0 16,-3 1-4-16,3-1 0 16,0 1-2-16,3-1 0 15,6 1-2-15,3-6 1 16</inkml:trace>
  <inkml:trace contextRef="#ctx0" brushRef="#br0" timeOffset="3541.3911">21686 14946 10 0,'-3'16'5'0,"-6"-11"0"16,6 6 7-16,3 5-11 15,-3-3 1-15,0 8 0 16,0 8 1-16,0 1-4 16,0-1 1-16,0 0 1 15,0-8 1-15,0-3-2 16,3-4 1-16,0-1-1 15,0-5 1-15,0-3-1 0,3-2 0 16,3-1 0-16,3-4 0 16,3-6 0-16,0-3 1 15,3 1-1-15,0-1 1 16,0 3-1-16,-3 3 1 16,-1 2-1-16,1 6 1 15,-3 5 0-15,0 2 0 16,0-2 0-16,-3 0 0 15,-3 3-1-15,-3 2 1 16,0 3-3-16,0 0 1 0,0-3-4 16,3 0 0-16,0 6-2 15,3-11 1-15</inkml:trace>
  <inkml:trace contextRef="#ctx0" brushRef="#br0" timeOffset="3857.1394">21933 15235 13 0,'-6'5'6'0,"12"-5"1"16,0 3 10-16,-3-1-18 16,-3 6 1-16,-3 3 0 15,6-1 1-15,-6 1-1 16,-3 0 1-16,6 4-1 15,6-4 1-15,-3-3 0 16,-3 3 1-16,0-6-1 0,0 0 0 16,3-2 0-1,0 2 0-15,3-2-1 0,0-3 1 16,3 2-2-16,0 1 1 16,0-3-2-16,3-5 1 15,5 5-3-15,-5-6 0 16,3 1-3-16,-3 2 1 15</inkml:trace>
  <inkml:trace contextRef="#ctx0" brushRef="#br0" timeOffset="4535.0172">21909 15227 11 0,'0'2'5'0,"-3"-10"1"16,3 8 6-16,0 0-11 15,0 0 1-15,6-2-1 16,0 2 1-16,0 0-3 15,-3 0 0-15,3 0 1 16,0 0 0-16,0 2-4 0,0-2 0 16,3 0-1-16,6-2 1 15</inkml:trace>
  <inkml:trace contextRef="#ctx0" brushRef="#br0" timeOffset="5088.3976">22103 15118 9 0,'-9'3'4'0,"6"-3"-1"0,3 0 7 16,0 0-7-16,0 0 0 16,6-3 2-16,0-2 0 15,3 0-6-15,6-1 0 16,2 1 4-16,4 0 0 15,3 2-1-15,0 1 0 16,3 2-1-16,-7 0 0 16,4 2-1-16,0 1 0 15,3-1-1-15,-3 1 0 16,-3 0-3-16,-7-3 1 0,1 0-4 16,-3 0 1-16,0-3 0 15,0-2 0-15</inkml:trace>
  <inkml:trace contextRef="#ctx0" brushRef="#br0" timeOffset="5285.995">22433 14997 11 0,'0'21'5'0,"9"-8"-2"16,-6-8 11-16,0 1-12 15,0-1 0-15,0 5 1 16,-3-2 0-16,0 3-4 15,0 0 0-15,-3 2 2 16,0 3 1-16,0-3-4 16,-3 0 0-16,0 0-4 15,0-2 1-15</inkml:trace>
  <inkml:trace contextRef="#ctx0" brushRef="#br0" timeOffset="5750.0548">22695 14930 12 0,'-6'3'6'16,"6"2"-2"-16,0-5 7 0,0 6-11 16,9-4 0-16,0 1 0 15,3 0 0-15,0-3 0 16,6 0 0-16,-3 0 0 16,2 0 0-16,1 0 0 15,0 0 0-15,-3 2 0 16,-3 1 0-16,0-3 0 15,-3 5 0-15,-3 3 0 16,-3 3 1-16,-3 5-1 16,-3-3 1-16,-3 5 0 15,-3 4 0-15,-3 7 0 16,0 0 0-16,3 0 0 0,-6 3 1 16,-3 5-2-16,6 0 1 15,-2 0-1-15,2 0 0 16,0-11-4-16,3-2 1 15,0-3-3-15,6-5 1 16</inkml:trace>
  <inkml:trace contextRef="#ctx0" brushRef="#br0" timeOffset="5960.325">22725 15132 12 0,'-3'2'6'0,"12"1"3"16,-9-3 8-16,9 2-15 16,0 4 1-16,0-1-1 15,2 3 0-15,-2 0-4 16,0 0 1-16,3 0-2 16,0 0 0-16,3 0-4 15,9 0 1-15</inkml:trace>
  <inkml:trace contextRef="#ctx0" brushRef="#br0" timeOffset="6139.1542">23005 15499 1 0,'-6'24'0'0</inkml:trace>
  <inkml:trace contextRef="#ctx0" brushRef="#br0" timeOffset="65638.3051">3716 14975 4 0,'12'3'2'0,"3"-11"0"0,-9 5 3 16,9 3-5-16,0 0 0 16,3 0 1-16,6 0 0 15,-3 3-1-15,-1-3 0 16,4 0 0-16,-3 0 1 15,0 0 0-15,-3 0 0 16,0 0-1-16,-1 0 1 0,4 0-1 16,0 0 0-16,0 0 0 15,0 0 1-15,3-3-1 16,-4 3 0-16,4 0 0 16,3 0 1-16,0 0-1 31,3 0 0-31,2 0 0 15,-2 3 1-15,0 0-1 16,0-3 0-16,-4 0 0 16,1-3 0-16,-3 0 0 0,0 1 0 15,3-1 0-15,-1 1 0 16,1 2 0-16,0 0 0 16,0 0 0-16,0-3 0 15,2 0 0-15,4 3 0 16,0 0 0-16,0 0 1 15,-1 0-1-15,-2 3 0 16,0-3-1-16,-3 0 1 16,-1 0 0-16,1 3 1 0,0-1-1 15,0-2 0-15,0 3 0 16,-1-3 0-16,1 0 0 16,0 2 0-16,9 1 0 15,-4-3 1-15,4 3-1 16,-3-3 0-16,3 0 0 15,-7 2 1-15,-2 1-1 16,0-3 0-16,0 3 0 16,-1-3 0-16,1 0 0 15,0 2 0-15,0 1 0 16,0-3 0-16,2 0 0 16,-2 0 0-16,3 3 0 15,3-3 0-15,-1 0 0 16,-2 0 1-16,0 2-1 15,0-4 0-15,-4-4 0 16,-2 6 0-16,0 0 0 16,0 0 0-16,0 3 0 15,0-3 0-15,-4-3 0 0,1 3 1 16,3 0-1-16,-6 0 0 16,0-2 0-16,0 2 0 15,-3 0 0-15,-1 0 0 16,4 0 0-16,3 0 0 15,0 0-1-15,3 2 1 16,3 4-3-16,-1-1 0 16</inkml:trace>
  <inkml:trace contextRef="#ctx0" brushRef="#br0" timeOffset="284158.1749">6467 13377 6 0,'-6'6'3'0,"9"-14"-2"15,-3 8 4-15,0 0-4 16,3 2 0-16,0 4 2 15,3-1 0-15,0 3-2 16,0 5 0-16,-3 6 2 16,3 4 0-16,-3 1 0 15,3 5 1-15,-1 3-1 16,1 0 0-16,0 0-2 16,3 2 1-16,0 3 0 15,3 3 0-15,0 7-1 16,-3 4 0-16,3-6 0 15,0 0 0-15,-3 0-1 0,0-6 1 16,0-2-1 0,-3 0 0-16,-1-5 0 15,1-3 0-15,0-5 0 16,0-6 0-16,-3-2-2 16,-3-2 1-16,3-6-2 15,-3-8 1-15,3-8-4 16,-3-6 1-16,6-9-2 15,0-4 1-15,3-5 1 16,0-2 0-16,0-6 1 16,3 1 0-16,0 2 2 15,-3 2 1-15</inkml:trace>
  <inkml:trace contextRef="#ctx0" brushRef="#br0" timeOffset="285224.7704">6717 13282 5 0,'-24'-8'2'0,"9"-8"-2"0,9 11 6 0,0 0-5 15,-3-1 1-15,0 1-1 16,0 0 1-16,4 0-2 15,-1 2 1-15,3 3 0 16,-3-3 1-16,3 3-1 16,0-2 0-16,3 2 0 15,3 0 1-15,6 2-1 16,2 1 0-16,4 0 0 16,3 2 1-16,3-3-1 15,0 1 1-15,3 0-1 16,5-1 0-16,10 1 0 15,0-3 0-15,0 3 0 16,8-1 0-16,7 1 0 16,-1 0 0-16,1-3-1 15,2 2 1-15,7-2 0 0,-3 0 0 16,2 0-1-16,4 0 1 16,-4 0-1-16,-8 0 1 15,-4 0-1-15,-2 0 1 16,-1 0-1-16,-2 3 0 15,-3 0 0-15,-4-1 1 16,-2 1-1-16,-3 0 0 16,-3-1 0-16,-4 1 1 15,-2-1-1-15,-3 1 0 16,-3 0 0-16,0-1 0 16,0-2 0-16,-6 0 0 0,0 0 0 15,-4 0 0-15,4 0 0 16,-6 3 1-16,0-3-1 15,-3 0 1-15,-3 0 0 16,0 3 0-16,0 2-1 16,0 0 1-16,-3 1-1 15,0 1 1-15,-3 1-1 16,3 6 1-16,-3 2-1 16,-3 2 1-16,6 3-1 15,1 3 1-15,-1 5 0 16,0 3 0-16,3 2-1 15,-3-2 1-15,0 5 0 16,0 0 0-16,3 0-1 16,0-2 1-16,0 2-1 15,3 0 0-15,0 2 0 16,3 1 0-16,-3-3 0 0,2-3 0 16,-2-4-1-16,3 1 1 15,-6-4 0-15,3-3 0 16,0-3 0-16,-3-3 1 15,0-5-1-15,0-2 1 16,-3-3 1-16,0 0 0 16,-9-3-1-16,-2-5 0 15,-1 0 0-15,-3 0 1 16,-6 0-2-16,-6 0 1 0,-5-2-1 16,-4-1 1-16,-3 0-1 15,-5 3 0-15,-13 3 0 16,-2 0 0-16,-7-1-1 15,1 1 1-15,2 2 0 16,-11 3 1-16,-7 0-1 16,-5 0 0-16,3 3 0 15,8 2 1-15,-2 0-1 16,-3 3 1-16,5-3-1 16,4 0 0-16,8 1-5 15,10-4 1-15,8-2-6 16,15 0 0-16</inkml:trace>
  <inkml:trace contextRef="#ctx0" brushRef="#br0" timeOffset="287355.2151">8461 18068 6 0,'-30'8'3'0,"27"-8"-2"16,0 0 4-16,3 0-6 15,-3 0 1 1,3 0-1 0,0 0 1-16,0 0 0 15,9-8 1-15,3 3-1 0,6-3 1 16,9 0 0-16,3 0 0 15,2-8 0-15,7-5 1 16,9 3-1-16,11-3 0 16,13-3-1-16,2-5 1 15,12-6-1-15,1 4 1 16,14-7-1-16,0-7 0 16,6 0 0-16,3 1 0 15,15-9 1-15,-2 0 0 16,5-8 0-16,5-8 1 0,1 3-1 15,3-3 0-15,9-5 1 16,3 3 0-16,9-11-1 16,8-14 0-16,10-4 0 15,9-3 0-15,-1-3 0 16,4 8 0-16,5-11-1 16,-2 6 0-16,-1 8 0 15,-8 2 0-15,-13 14 0 16,-2-3 0-16,-6 8 0 15,-6 5 0-15,2 0 0 16,-5 6 1-16,0-3-1 16,6-1 0-16,-6-4 0 15,-1 0 1-15,1-1-1 16,-3 6 1-16,-6 0-1 16,6 2 0-16,-3 1 0 15,-10-6 0-15,1 0 0 16,-6 6 1-16,-6 2-1 0,-9 5 1 15,-8 6-1-15,-7 8 1 16,0 2-1-16,-3 3 1 16,-8 3-1-16,-7-1 1 15,0 1-1-15,-5 5 0 16,2-3 0-16,-12 6 0 16,-2-1-1-16,-10 3 0 15,-8 8-3-15,-12 6 1 16,-3-1-3-16,-10 9 0 0</inkml:trace>
  <inkml:trace contextRef="#ctx0" brushRef="#br0" timeOffset="290508.5004">1288 15809 7 0,'-24'-16'3'0,"6"-8"1"16,9 19 3-16,3-3-7 16,-6 0 0-16,-3 0 1 15,-3 3 0-15,-5 2 0 16,-4-2 0-16,3 5-1 16,-9 0 1-16,6 5-1 15,1 3 1-15,2 5-1 16,0 6 0-16,0-3-1 15,3 10 1-15,7-7-1 0,-4 10 1 16,-3-5 0 0,9-1 0-16,-3 4-1 0,3 2 1 15,3 3 0-15,3-1 0 16,6 1 0 0,-6 0 0-16,12 0-1 15,-3-1 1-15,9 1 0 16,0-3 0-16,3-2 0 15,-3-3 1-15,9-1-1 16,-1-1 0-16,10-4 0 16,3 1 1-16,3-6-1 15,-1-8 0-15,4 0 0 16,-6-5 0-16,3-5 0 0,-1-5 1 16,4-4-1-16,3-7 0 15,-1-3 0-15,-5 1 0 16,3-4 1-16,-4 1 0 15,-2-1 0-15,-6 1 0 16,-3-3 0-16,-3 2 1 16,0-5-1-16,-13-2 1 15,1 2-1-15,-9 0 0 16,0 3-1-16,-9-2 1 0,1 7-1 16,-4-5 1-16,-6 2-1 15,-3 1 1-15,0 2-1 16,0 5 0-16,3 4-2 15,3 1 0-15,-2 4-3 16,-1-1 0-16</inkml:trace>
  <inkml:trace contextRef="#ctx0" brushRef="#br0" timeOffset="293060.2106">18153 14674 6 0,'15'-8'3'0,"53"3"-2"0,-44 2 4 16,3-2-5-16,11-1 1 16,13 1-1-16,9 2 1 15,14 3-1-15,6-2 0 16,13 2 1-16,2 2 0 15,81 12 0 1,-10 1 0-16,-8-1 0 16,-6-1 0-16,0 0 0 15,-4 6 1-15,-8 2-1 16,3 0 1-16,0 6-1 16,-6 2 1-16,0-6-1 15,-6 1 0-15,3 3-1 16,-3-4 1-16,-6-1-1 15,-3-1 0-15,6 3 0 16,-12-6 0-16,0-2 0 16,-3 0 1-16,6 5-1 15,-15-5 0-15,3 0 0 16,-2-3 1-16,2 0-1 16,-6-2 0-16,-6-3 0 15,1-3 1-15,-1 0-1 16,-6 1 1-16,-6-4-1 15,-2 1 0-15,-10 0 0 16,1-1 1-16,-10 1-1 0,1 0 1 16,-7 2-2-16,-8 0 1 15,-9 0-3-15,-10-2 1 16,-5 0-3-16,-6-1 0 16</inkml:trace>
  <inkml:trace contextRef="#ctx0" brushRef="#br0" timeOffset="294247.4532">19168 15618 7 0,'0'-8'3'0,"-3"-2"2"16,3 10 2-16,0 0-7 15,0 0 0-15,3 2 0 16,0 6 1-16,0 6-1 16,0 7 0-16,3 8 0 15,-3 5 1-15,0 3 0 16,-3 6 1-16,0-6-1 15,0 2 0-15,0-7 0 16,3-5 0-16,0-1 0 16,0-7 0-16,0-6 0 15,0-5 0-15,0-3 0 16,2-5 1-16,1-11-1 16,3 1 1-16,0-9-1 15,3-4 0-15,-3 4 0 16,0-2 0-16,0 2-1 15,0-2 0-15,0 3 0 16,0 10 1-16,3 5-1 0,0 3 0 16,-3 3 0-16,-1 10 0 15,1 0 0-15,0 0 1 16,-6 1-1-16,0 9 1 16,0-1-1-16,0-7 0 15,-3-1-2-15,3-4 1 16,0 1-3-16,3-3 0 15,0-6-2-15,3 4 0 16</inkml:trace>
  <inkml:trace contextRef="#ctx0" brushRef="#br0" timeOffset="294503.183">19549 15714 10 0,'-3'0'5'0,"3"13"-5"16,0-8 6-16,0 6-5 15,-3 5 1-15,0 5-1 16,0 3 1-16,0 5-3 16,3-3 1-16,0 1 1 15,3-6 1-15,3 0-2 16,0-5 0-16,3-3-1 15,3-2 0-15,3-3-3 16,-1-1 1-16</inkml:trace>
  <inkml:trace contextRef="#ctx0" brushRef="#br0" timeOffset="294803.344">19811 15703 8 0,'-3'8'4'15,"3"16"-1"-15,0-8 4 0,0 0-7 16,-3 2 1-16,0 6 0 15,0 0 0-15,0 2-2 16,0-2 1-16,0-3 0 16,0-2 1-16,3-6-4 15,0-3 1-15,0-2-1 16,6-5 0-16</inkml:trace>
  <inkml:trace contextRef="#ctx0" brushRef="#br0" timeOffset="295117.377">19894 15695 9 0,'3'0'4'0,"9"0"-3"0,-6 0 7 16,3 0-8-16,3 0 1 16,0 0 0-16,3 0 0 15,-4 0-1-15,7 0 0 16,0 0 1-16,-3 0 1 15,0 3-1-15,0-1 1 16,-3 4 0-16,-3-1 0 16,0 3 0-16,-3 0 0 0,-3 8 0 15,-6 0 0-15,0 2-1 16,-3 1 1-16,-3 4-1 16,0 4 0-16,0-3-1 15,-3 0 0-15,3-3-3 16,0-5 0-16,3 5-3 15,0-5 0-15</inkml:trace>
  <inkml:trace contextRef="#ctx0" brushRef="#br0" timeOffset="295328.105">20239 15981 6 0,'-6'2'3'0,"3"6"3"16,3-5-1-16,-3 2-4 0,0 1 0 15,-2 2 0-15,-1 0 1 16,-3-1-4-16,-3 7 0 16,0-4 0-16,3-2 0 15</inkml:trace>
  <inkml:trace contextRef="#ctx0" brushRef="#br0" timeOffset="296455.8504">20537 15767 10 0,'0'-6'5'0,"-3"9"-3"0,3-3 7 16,3 3-7-16,0 7 1 15,0 1 0-15,-3 5 0 16,0 5-5-16,0 0 1 16,0 3 2-16,0-3 1 15,0 0-2-15,0-2 0 0,0-6-2 16,0 0 1-16,3-5-4 16,-3 0 1-16,3-5-1 15,0 2 1-15</inkml:trace>
  <inkml:trace contextRef="#ctx0" brushRef="#br0" timeOffset="296964.0351">20662 15679 9 0,'0'-2'4'0,"6"-1"-1"0,-6 3 7 16,3 3-8-16,3 2 1 15,0 5 0-15,3 4 1 16,3-1-5-16,0 3 0 15,3 8 3-15,-1-6 1 16,-2 1-2-16,0 7 1 16,-3-2-1-16,-3 0 0 15,-6 0-1-15,-3 2 0 16,-6 3-1-16,-3-2 0 16,0-4-3-16,0-4 0 15,1-9-2-15,5 4 0 0</inkml:trace>
  <inkml:trace contextRef="#ctx0" brushRef="#br0" timeOffset="297339.3609">20981 15856 12 0,'3'0'6'0,"-1"-2"-2"0,4-1 9 15,3 3-12-15,0-2 1 16,3 2 0-16,6 0 0 16,0 2-3-16,3-2 0 15,0 0 2-15,-1 0 0 16,-2 0-2-16,3 3 0 16,-3-3-3-16,-3 2 0 15,-3-2-1-15,-3 3 0 0</inkml:trace>
  <inkml:trace contextRef="#ctx0" brushRef="#br0" timeOffset="297565.9887">21022 15983 8 0,'0'8'4'0,"18"-2"1"16,-12-9 5-16,3 3-7 15,3 3 0-15,3-3 0 16,0 0 1-16,0 0-6 16,2 0 1-16,1 0 2 15,3 0 1-15,-3 0-4 16,0 0 1-16,0 0-4 16,-3 0 0-16</inkml:trace>
  <inkml:trace contextRef="#ctx0" brushRef="#br0" timeOffset="299832.4427">21597 15666 11 0,'-3'3'5'0,"-18"-1"-2"16,18 1 5-16,0 0-6 16,-3 2 0-16,-3 8 1 15,-3 0 1-15,0 3-5 16,0 5 0-16,0 6 3 16,-5 2 1-16,-1 3-1 15,3 5 0-15,3-3-1 16,0 3 0-16,3 3 0 15,3 0 1-15,3-1-2 0,0 6 1 16,3-8-1-16,6-2 0 16,3-1 0-16,0-5 0 15,0-2-2 1,3-9 0-16,0 3-4 16,0 0 1-16,0-7-2 15,-1 2 1-15</inkml:trace>
  <inkml:trace contextRef="#ctx0" brushRef="#br0" timeOffset="301926.8329">21790 15814 9 0,'-3'5'4'0,"3"-5"-2"16,0 3 5-16,0 0-5 16,0 10 0-16,-3 0 1 15,0 3 1-15,0 3-5 16,0 4 0-16,0-1 3 15,0-1 0 1,-3 8-1 0,3-5 0-16,0-3-4 15,0-3 0-15,0-2-1 16,3-3 0-16</inkml:trace>
  <inkml:trace contextRef="#ctx0" brushRef="#br0" timeOffset="302368.9353">22016 15968 9 0,'-3'-3'4'0,"15"3"4"0,-6 0 4 15,3 0-11-15,0 3 0 16,3-3 1-16,3 0 0 16,3-3-3-16,6 3 1 15,-1 3 1-15,4-3 0 16,0 0-1-16,-3 2 1 0,3-2-2 16,-7 0 0-16,4 0-1 15,-6 0 0-15,-6 0-3 16,0 0 1-16,-3 0-1 15,-3 0 0-15</inkml:trace>
  <inkml:trace contextRef="#ctx0" brushRef="#br0" timeOffset="302594.2369">22204 15854 9 0,'0'0'4'0,"0"5"-2"16,0 0 8-16,0 6-10 16,0 5 1-16,0 2 1 15,-3 1 0-15,0-1-2 16,0 4 0-16,0 1 1 16,0 1 0-16,-3-3-3 0,3 3 0 15,0-3-2-15,3-5 1 16</inkml:trace>
  <inkml:trace contextRef="#ctx0" brushRef="#br0" timeOffset="303368.5447">22665 16007 5 0,'-6'-2'2'0,"6"15"1"16,3-10 1-16,-3 4-3 16,0 7 1-16,0-1 0 15,0 3 0-15,0-6-3 0,3 6 0 16,0-3 1-16,0-5 1 0,0 0-3 15,-3 0 0-15</inkml:trace>
  <inkml:trace contextRef="#ctx0" brushRef="#br0" timeOffset="303569.23">22659 15841 11 0,'-12'-11'5'0,"12"14"-5"0,0-3 9 0,0 0-7 16,0 0 1-16,0 5 0 16,6-2 0-16,-3 2-5 15,3-2 1-15,3-1 1 16,3 3 0-16,0 1-4 16,3 2 0-16</inkml:trace>
  <inkml:trace contextRef="#ctx0" brushRef="#br0" timeOffset="304803.1119">23025 15851 11 0,'-3'5'5'0,"-2"-7"-4"0,5 4 6 16,-3 4-5-16,0 2 1 16,-3 5 0-16,0 5 1 15,-3 4-5-15,6 1 0 16,-3 7 3-16,0-1 0 15,6 2-1-15,0 4 1 16,6-3-2-16,-3-1 0 0,3 1 0 16,0-6 1-16,3-2-4 15,0-8 1-15,2 0-4 16,4-3 1-16</inkml:trace>
  <inkml:trace contextRef="#ctx0" brushRef="#br0" timeOffset="309335.3261">23511 15878 5 0,'0'-8'2'0,"6"-6"4"0,-3 12 2 16,3 2-4-16,-1 0 0 16,1 0 2-16,3 5 0 15,6 6-8-15,0 5 1 16,-3-1 5-16,6 4 1 0,-3-1-3 15,-6 1 1-15,0 0-1 16,0 7 0-16,-9 0 0 16,0 4 1-16,-9 1-3 15,0-2 1-15,-6 1-2 16,-3-1 0-16,0-3-2 16,3-7 0-16,3-9-6 15,-3 3 1-15</inkml:trace>
  <inkml:trace contextRef="#ctx0" brushRef="#br0" timeOffset="310296.7517">23731 15722 9 0,'6'-8'4'0,"15"13"3"16,-15-2 0-16,3 2-4 16,8 8 0-16,4 6 1 15,0 2 1-15,3 8-6 16,-6 8 1-16,-3-5 4 16,-3 5 0-16,-6 0-2 15,2 2 1-15,-2-2-2 16,-6 8 1-16,-6 0-1 15,-2 3 0-15,-4-3-1 16,-9-3 0-16,-6 1-2 0,3-9 1 16,0 3-3-16,-2-5 1 15,2-6-5-15,3-2 1 16</inkml:trace>
  <inkml:trace contextRef="#ctx0" brushRef="#br0" timeOffset="311528.1028">24058 16140 11 0,'0'5'5'0,"0"8"-1"0,0-10 4 16,-3 5-7-16,-3 2 1 16,6 1 0-16,-3 2 1 15,0 0-4-15,0 3 1 16,0-5 1-16,0-1 1 15,1 1-1-15,-4 0 0 16,6-9 0-16,0 6 0 0,0 0 0 16,0-5 0-16,0-3 0 15,8-6 0-15,1-2 0 16,3-5 0-16,0 0-1 16,3 2 1-16,0-2-1 15,-3 5 1-15,9 0-1 16,-9 0 1-16,-3 0 0 15,5 3 0-15,-5 0 0 16,0 2 1-16,-3 3 0 16,-3 3 1-16,3 5-1 15,-3 0 1-15,-3 2-1 16,0-2 0-16,0 0-1 16,0 5 0-16,0-2 0 15,0 0 0-15,0-3-1 16,0-6 0-16,0 3-1 15,0-2 1-15,0-3 0 16,6 0 1-16,3 0-1 0,3-8 1 31,9-5-1-31,-3 0 0 16,-3-1 0-16,-4 7 1 16,-2-1-2-16,6 2 1 15,-6 6 0-15,0 6 0 16,-3-4 0-16,-3 6 0 15,-3 5 0-15,6 1 1 16,-6-4-1-16,0 3 0 16,0-2-2-16,0 0 1 15,0-6-3-15,0 0 0 0,0 3-2 16,3-8 1-16,-3 5-3 16,0-2 1-16,0-3 1 15,6-3 0-15,-3-2 2 16,6 2 0-16,-3-4 2 15,0 4 0-15,-3 3 3 16,6 0 0-16,-3 0 2 16,-3 0 1-16,6 0 0 15,-4 3 0-15,1-3 0 16,3-3 0-16,3 0-1 16,-3-2 0-16,6-3-1 15,-6 0 0-15,6 0 0 16,-3-2 0-16,-3-1 1 15,-3 0 0-15,-6-2-1 16,0-3 1-16,0 11-1 16,-3-3 0-16,-9 3-1 0,3 5 0 15,0 5-2-15,-3 0 0 16,0 1-1-16,3 2 0 16,0 0-1-16,0 2 0 15,6-2-2-15,-3 0 1 16,6 0-1-16,0-3 0 15,0-5-1-15,9 8 0 16,0-8 1-16,0 0 0 16,3 0 0-16,0-2 1 0</inkml:trace>
  <inkml:trace contextRef="#ctx0" brushRef="#br0" timeOffset="312113.6283">24627 16237 9 0,'3'3'4'0,"-3"-3"-2"16,0 0 10-16,0 3-10 15,0-1 1-15,-3 1 1 16,-3 5 0-16,-3 0-6 16,6 3 1-16,-3-1 3 15,0 3 0-15,3 1-1 16,3-4 0-16,0 3-2 16,3-5 1-16,3 0-1 15,0-2 1-15,-3-4-3 16,6 1 1-16,0-3-2 15,6-3 1-15,3-7-1 16,-4-4 1-16,-2 1-1 16,3-3 1-16,0 0 1 15,-3-5 0-15,-3-3 1 16,3 1 1-16,-9-1-1 0,6-3 1 16,0 6 0-16,-9-3 1 15,6 8 0-15,-6 1 1 16,3 1-1-16,-6 1 1 15,3-3 1-15,0 6 0 16,0 2 0-16,-6 0 1 16,6 3-1-16,0-1 0 15,0 1-1-15,-3 5 1 16,3-3-1-16,-6 3 0 0,6 3-1 16,-3 0 1-16,-3 2-1 15,3 3 1-15,0 2-1 16,0 4 0-16,-3 7 0 15,6-3 1-15,-3 3-1 16,-3 3 0-16,6 5 0 16,-3 0 0-16,-3 1-1 15,6-7 0-15,-3 1 0 16,-3-3 0-16,6-5-1 16,0 0 0-16,0-8-2 15,0 3 0-15,9-3-4 16,-3 0 1-16,-3-6-1 15,6 1 1-15</inkml:trace>
  <inkml:trace contextRef="#ctx0" brushRef="#br0" timeOffset="313287.4626">24930 16132 7 0,'0'2'3'0,"-6"14"7"0,6-13 3 15,0 5-11-15,-2 2 1 16,-4 11 1-16,6 3 0 16,-3 0-5-16,-3 3 0 0,3-4 3 15,-3 1 0-15,0 0-1 16,3-3 1-16,-3 0-2 15,6-2 0-15,-3-6-2 16,-3-5 0-16,6 0-3 16,0 3 1-16,0-6-3 15,0-8 1-15</inkml:trace>
  <inkml:trace contextRef="#ctx0" brushRef="#br0" timeOffset="313794.1321">25041 16134 12 0,'0'-2'6'0,"17"2"-1"0,-11 0 9 0,-3 2-11 16,6 4 0-16,3-1 2 15,-3 0 0-15,0 0-7 16,-6 3 1-16,6 0 3 16,-9 8 1-16,0 0-2 15,0 3 0-15,-9-4-1 16,0 1 0-16,0 0-1 16,-6 0 1-16,6-3 0 15,0-2 0-15,1-6 0 16,-1 3 0-16,6 0 0 15,0-3 0-15,3 1 0 16,3-4 1-16,0 4-1 16,6 2 1-16,5 2 0 15,-2-2 0-15,0 0 0 16,0 0 1-16,-3 0-1 16,0 0 1-16,3-3-1 15,-9 3 1-15,3 5-1 0,-6-5 1 16,-6 0-2-16,3 3 1 15,-9-1-1-15,3-2 1 16,-3 0-3-16,-3-3 0 16,6-2-5-16,-6-3 1 15,12 0-3-15,-2-3 0 16</inkml:trace>
  <inkml:trace contextRef="#ctx0" brushRef="#br0" timeOffset="348898.8257">23299 15872 1 0,'-15'-2'0'0</inkml:trace>
  <inkml:trace contextRef="#ctx0" brushRef="#br0" timeOffset="349225.676">23243 15912 5 0,'-15'16'2'0,"-6"2"1"15,15-12 2-15,0 2-5 16,-3 0 1-16,0 0 0 15,-3-1 0 1,0 4-1-16,1 0 0 16,2-3 1-16,3-3 0 15,-3-2-1-15,6 4 1 16,-3-7 0-16,6 6 0 16,0-4 0-16,0-2 1 15,0 0-1-15,9 6 1 16,0-4-1-16,3 1 0 15,2 0 0-15,1-1 0 0,3-2-1 16,-3 0 0-16,12 0 0 16,-3-2 1-16,8-1-1 15,-5 0 0-15,-3 3 0 16,0-2 1-16,-6 2-3 16,0-6 1-16,-4 6-3 15,-2-2 0-15,-3 2 0 16,-3 0 0-16</inkml:trace>
  <inkml:trace contextRef="#ctx0" brushRef="#br0" timeOffset="349527.1326">23287 15909 9 0,'0'-2'4'0,"12"10"-3"0,-15-8 8 16,3 0-9-16,0 2 1 15,3 4 1-15,0 2 1 16,-6 5-4-16,3 3 1 16,-3 5 2-16,0 3 0 15,0 5-1-15,0 3 1 16,0-1-2-16,0 4 1 15,0-1-1-15,0-5 1 16,0-8-5-16,-2 3 1 16,5-8-2-16,8-3 1 0</inkml:trace>
  <inkml:trace contextRef="#ctx0" brushRef="#br0" timeOffset="352784.3795">22624 16568 11 0,'0'3'5'0,"3"-6"-3"0,-3 3 7 0,0 0-8 15,0 0 1-15,0 0 1 16,3 3 0-16,0-3-4 16,0 8 1-16,-1 0 2 15,-2 0 1-15,0 0-2 16,0-3 1-16,0 11-1 16,0-3 1-16,0 6-2 15,0-6 1-15,0 3-1 16,0-1 0-16,0-1-1 15,6-1 1-15,-3 0-4 16,-3 0 0-16,6 1-2 16,-6-6 1-16</inkml:trace>
  <inkml:trace contextRef="#ctx0" brushRef="#br0" timeOffset="356042.5525">22621 17111 8 0,'-3'2'4'0,"6"-2"-2"15,-3 0 3-15,0 6-5 16,0-6 1-16,0 2 0 16,0 6 1-16,-3 5-2 15,3-5 0-15,0 6 0 16,0-4 1-16,0 6 0 15,0-3 1-15,0-5-2 0,0 8 1 16,3-8-1-16,3-3 1 16,3 3 0-16,-1 0 0 15,4 0-1-15,3 0 1 16,-3-3-1-16,3-2 1 16,-3 5-1-16,0-3 1 15,-3 3-1-15,0-3 0 16,3 3 0-16,-6 0 0 15,0-5 0-15,-1 5 1 0,-2-3 0 16,0 0 0 0,-3-2 0-16,0 5 0 15,-3-3 0-15,3-2 1 16,-6 5 0-16,-2 0 0 16,-1 0-1-16,0-3 0 15,-3 0 0-15,0-2 0 16,-3-3-1-16,0 5 0 15,0-2-2-15,0-3 1 16,-3 0-3-16,10 0 1 16,-4 0-3-16,0 0 1 15,3 0-1-15,0-3 1 0</inkml:trace>
  <inkml:trace contextRef="#ctx0" brushRef="#br0" timeOffset="356342.6454">22582 17182 10 0,'-3'3'5'0,"9"-6"-5"15,-6 3 10-15,3-8-8 16,3 5 0-16,-3-2 0 15,9 5 1-15,-3-8-4 16,3 8 0-16,-4 0 3 0,1 0 0 16,6 0-2-16,-6 0 1 15,0 0-1-15,0 0 0 16,6 0-1-16,-3 0 1 16,0 0-2-16,0-2 0 15,0-4-3-15,2 4 1 16</inkml:trace>
  <inkml:trace contextRef="#ctx0" brushRef="#br0" timeOffset="359017.9931">22647 17814 5 0,'0'-2'2'0,"0"-11"2"15,0 10-1-15,0-2-3 16,0-3 0 0,0 2 1-16,0-2 1 15,0 0-3-15,0 1 1 16,0-1 1-16,-3-3 0 0,-3-2-1 16,6 0 1-16,-2 5-1 15,-1-3 1-15,-3 3 0 16,0 3 0-16,0 0 0 15,0-3 1-15,0 5 0 16,0-2 0-16,-3 5-1 16,3 0 1-16,0 5-1 15,0-2 0-15,0 2-2 16,0-2 1-16,-6 4 0 16,6-1 0-16,0 2-1 15,0 5 0-15,0-3 1 16,0-2 0-16,0 3-1 15,1 0 0-15,5-3 0 16,0-1 1-16,0 1-1 16,0 0 1-16,0-8-1 15,0 11 0-15,5-3 1 16,-2-5 0-16,3 4-1 16,-3-7 1-16,0 6 0 15,0-4 1-15,3-2 0 0,-3 0 0 16,0 0-1-16,3 0 0 15,0-2-1-15,0-4 1 16,0 6 0-16,0 0 0 16,0-2-1-16,0-3 0 15,-6 5 1-15,0 0 1 16,0 0-1-16,0 0 0 16,0 0 0-16,3 0 1 15,-3 0-1-15,0 0 1 16,0 0-1-16,0 0 1 0,0 0-1 15,0 0 0-15,0 0 0 16,0 0 0-16,0 0-1 16,0 0 1-16,0 0 1 15,3 0 0-15,-3 0 0 16,0 0 0-16,0 0 0 16,0 0 0-16,0 0 0 15,3 0 1-15,-3 5-1 16,0-3 0-16,0 4 0 15,0-4 0-15,0 12 0 16,-3-6 0-16,0 0-1 16,3-1 1-16,-3 1-1 15,0 6 1-15,0-1-1 16,0-3 1-16,0 6-1 16,0-2 0-16,0 1 0 0,0 1 1 15,0 0-2 1,3-3 1-16,0 1-1 0,0-4 1 15,0-2-3-15,0 0 0 16,0 3-3-16,0-3 1 16</inkml:trace>
  <inkml:trace contextRef="#ctx0" brushRef="#br0" timeOffset="362168.0038">1389 11377 8 0,'-15'-21'4'0,"-3"-3"-2"15,12 19 4-15,-3 0-5 16,-3-3 0-16,-3 0 1 15,1 0 1-15,-4 2-3 16,0 1 0-16,0 5 1 16,0 0 1-16,-3 5-2 15,0-2 1-15,-2 5-1 16,-1 3 0-16,0 4-1 16,-6 4 1-16,6 2 0 15,-2 3 0-15,2 8 0 16,-3 2 0-16,6 3 0 15,9 5 0-15,-3 1 0 16,3-1 1-16,7-7-1 16,5-4 0-16,0 1 0 15,0 0 0-15,5-3 0 16,4 3 0-16,9-9 0 16,6 4 0-16,3-1 0 15,6-2 0-15,-1-5 0 16,4-3 0-16,-3-6 0 15,0-5 1-15,2-5-1 16,1-5 1-16,3 0-1 16,-4-3 0-16,1-5 0 0,3-6 1 15,2-5-1-15,-5 1 1 16,0-7-1-16,-3-4 1 16,-4-3-1-16,-5 3 1 15,-6-1-1-15,-6 3 1 16,0 1 0-16,-6-4 0 15,-6 9-1-15,-6 2 1 16,-6 0-1-16,-6 6 0 16,-9 2-4-16,1 0 0 15,2-3-1-15,0 1 0 16</inkml:trace>
  <inkml:trace contextRef="#ctx0" brushRef="#br0" timeOffset="363158.2562">1300 5961 0 0,'-12'-34'0'0,"12"5"4"15,3 15-5-15,3 1 2 0,-6-3 1 16,0 3 1-16,-6-6 0 16,3 6-3-16,-3-3 0 15,-6 3 2-15,0 3 1 16,0 2-1-16,-3 0 0 15,-6 5-1-15,-3 0 1 16,-2 3-2-16,-4 3 1 16,-3 8-1-16,3-1 1 15,-2 14-1-15,2 2 0 16,0 6 0-16,6 8 1 0,-3-3-1 16,7 5 1-16,2-2-1 15,9-3 1-15,0 0 0 16,9 0 0-16,9-2-1 15,0-1 0-15,9-2 0 16,8-3 1-16,7-8-1 16,9-5 1-16,5-8-1 15,-2-6 1-15,12-4-1 16,-4-6 1-16,4-5 0 16,8-9 0-16,-5-1-1 15,-10-4 1-15,1-5-1 16,-15 3 1-16,-6-5 0 15,-4-6 0-15,-14 0-1 16,0-7 0-16,-12 7-2 16,-9-2 0-16,-3 5-3 15,0 2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7:54:50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6 13597 4 0,'15'3'2'0,"9"-1"0"16,-18 4 2-16,9-1-4 0,6 0 0 15,0 3 0-15,8-3 0 16,-5 1 0-16,9-1 0 16,3 0 0-16,5 0 1 15,-2 1-1-15,6-1 0 16,2-2 0-16,4-1 1 16,3-2-1-16,5 0 1 15,10 0-1-15,2-2 0 16,-3 2 0-16,10-6 1 15,-4 1-1-15,13-3 1 16,-1 0-1-16,-3-2 0 0,4-4 0 0,-7 7 0 16,9 1 0-1,0-4 1-15,-2-1-1 16,-1 0 0-16,0 1 0 16,1-1 1-16,5 1-1 15,-3-1 1-15,4 3-1 16,-4 0 0-16,0 3 0 15,-2-3 1-15,-4 5-1 16,0 1 0-16,-5-1 0 16,-1 3 0-16,-6-3 0 15,7 3 0-15,2 0 0 16,-8 6 0-16,-7-1 0 16,1 3 0-16,-4 0 0 15,-2 3 0-15,-4-1 0 16,7 6 0-16,-4 0 0 15,1-3 1-15,-1-2-1 0,1-1 0 16,2-4 0-16,1 1 1 16,2 1-1-16,1 0 0 15,-1-2-1-15,-5-1 1 16,-4 0 0-16,1 3 0 16,-1 0 0-16,4 3 1 15,0-1-1-15,2 1 0 16,1-3 0-16,-7-3 1 15,1-2-1-15,2-1 0 0,7 1 0 16,-4 0 1-16,4-1-1 16,5-2 0-16,-8 0 0 15,2-2 1-15,10-1-1 16,-4-2 1-16,6 2 0 16,4-2 0-16,-7-6-1 15,4 3 1-15,2 3-1 16,-3 0 0-16,4-6 0 15,2 0 0-15,-3-2 0 16,7-3 0-16,-7 3 0 16,6 0 1-16,1 0-1 15,-7 2 0-15,0 1 0 16,-2-1 0-16,-7 3 0 16,4 3 0-16,-1-1 0 15,-2 1 0-15,-1 3-1 16,-3-4 1-16,1 4 0 15,-4 2 0-15,4 2 0 16,-1-2 0-16,4 0 0 0,-13 0 0 16,-2 3 0-16,-1 0 1 15,1 2-1-15,-4 3 0 16,1 2 0-16,3-2 1 16,-4 0-1-16,4 3 0 15,-4-3 0-15,1 0 1 16,-1-3-1-16,1-2 1 15,0 2-1-15,2 0 0 16,1-2 0-16,-1-1 0 16,-2 1 0-16,-4 5 0 0,4-5 0 15,0 2 0-15,-4-2 0 16,7-1 1-16,-4 1-1 16,4 0 1-16,-1-3-1 15,-2 0 0-15,0-3 0 16,2 3 1-16,4-3-1 15,-4 1 0-15,4-1 0 16,-1-2 0-16,1-3 0 16,-1 2 0-16,1-1 0 15,5-1 1-15,-5 0-1 16,5-3 1-16,1 6-1 16,-4-1 0-16,-2 1 0 15,-3 0 1-15,2 0-2 16,-5-1 1-16,-4 6 0 15,7 0 0-15,-1-5 0 16,1 5 0-16,-1 0 0 0,1 0 0 16,0 0 0-16,-1 5 1 15,-2-5-1-15,-4 3 0 16,7 0 0-16,-1-1 1 16,-2 1-1-16,0 2 0 15,-1 0 0-15,-2-2 0 16,-1 2-1-16,1-2 1 15,3-3 0-15,-1 3 0 16,1 2 0-16,-1 0 1 0,1-2-1 16,-7-3 0-16,1 0 0 15,0 0 1-15,-1-3-1 16,-2 3 1-16,3-5-1 16,2 0 0-16,-2-1 0 15,-4 1 1-15,-2 2-1 16,-6 1 1-16,-3-1-1 15,-1 3 0-15,-2 0 0 16,-3 0 0-16,0 0 0 16,2 3 0-16,1-3-2 15,0 0 1-15,0 0-4 16,5-3 0-16,10 1 0 16,0-9 0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3T08:02:37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03 10501 9 0,'-3'-10'4'0,"-9"-11"5"16,9 13 4-16,-3 0-12 15,-2 0 1-15,-4-3 1 16,-3 3 1-16,-6-2-5 16,0 2 0-16,0 2 2 15,3 4 1-15,4 2-1 16,2 2 0-16,0 4-2 15,3-1 1-15,3 8 0 16,0 3 0-16,6 0-1 0,3 3 0 16,3-4 0-16,3 1 1 15,6-8 0-15,2-3 0 16,1 3 0-16,3 3 0 16,-3 2 0-16,0-5 0 15,-3 5 0-15,-3-5 0 16,-3 6 0-16,-3-4 1 15,-3 3 0-15,-3 1 0 16,-6-1 0-16,-3-3 0 16,-3-2 0-16,-3 0 0 15,0-2-1-15,0-6 1 16,3-3-2-16,0-2 0 16,0-3-3-16,3-3 1 0,3-2-3 15,4 0 0-15,2-1 0 16,5 1 0-16</inkml:trace>
  <inkml:trace contextRef="#ctx0" brushRef="#br0" timeOffset="225.7823">17299 10472 9 0,'5'3'4'0,"7"5"-2"16,-6-3 8-16,-3 3-8 15,0 3 0-15,0 2 1 16,-3-3 1-16,0-2-5 16,-3 6 1-16,3 1 2 0,-3-1 0 15,3-1-2-15,0-3 0 16,0-2-4-16,0-8 1 16,0 0-2-16,3-10 0 15</inkml:trace>
  <inkml:trace contextRef="#ctx0" brushRef="#br0" timeOffset="388.7422">17385 10261 11 0,'-9'-11'5'0,"15"6"-3"0,-6 5 7 0,0 0-8 16,3 5 1-16,0 3-1 15,3 5 0-15,0 0-3 16,3 3 0-16,0 0-1 15,0-3 0-15</inkml:trace>
  <inkml:trace contextRef="#ctx0" brushRef="#br0" timeOffset="989.8947">17507 10422 8 0,'0'0'4'0,"3"0"-2"0,3 0 3 16,0 0-5-16,3 0 1 0,0 0 0 16,3 0 1-16,2 0-2 15,1 0 0-15,0 0 1 16,0 0 1-16,0 0-1 15,-3 3 1-15,-3 2-1 16,0 0 1-16,-3 3-1 16,-6 0 0-16,0 3-1 15,-6 2 0-15,-3 3 1 16,-3-3 0-16,-3-5-1 16,0 0 1-16,0-6-1 15,3 9 1-15,0 0 0 16,4 5 0-16,-1-1-1 15,3-1 1-15,3-1 0 16,3-3 0-16,6-2-1 16,0 0 0-16,5-5 0 15,1-3 0-15,3-3-1 16,0 1 1-16,0-4-2 0,-3 4 0 16,0-1-2-16,-3 0 1 15,0-2-2-15,-3 0 0 16</inkml:trace>
  <inkml:trace contextRef="#ctx0" brushRef="#br0" timeOffset="1560.0698">17516 10496 10 0,'-12'3'5'0,"12"-3"-3"0,0 0 7 0,3 0-7 15,3 2 1-15,0 1 0 16,6 0 0-16,0-1-5 16,3 1 1-16,2 0 2 15,1-1 1-15,0-2-2 16,0 0 1-16,-3-2-3 16,0 2 0-16,0 0-1 15,2-3 1-15,-2 3-1 16,0-3 1-16,-3 3-1 15,3 0 1-15,0 0 1 16,3 0 0-16,0 0 1 16,-1 3 0-16,-2-3 0 15,0 0 1-15,-3 0-1 16,0 0 1-16,0-3-1 0,0 1 1 16,0-6 1-16,-3 0 0 15,0-3 0-15,0 1 1 16,-4-4 0-16,1 1 1 15,-3 0 0-15,-3 2 0 16,-3 1 0-16,0 2 0 16,0 0-1-16,-2 3 0 15,-1-1-1-15,0 4 0 16,-3 4-2-16,0 4 1 16,-3 1-1-16,3 4 0 15,-3 5-1-15,6 2 1 16,0 1 0-16,3 0 0 0,3-1-1 15,3-2 0-15,6-13 0 16,0 4 0-16,0 1-4 16,6-5 1-16,3 2-4 15,5-2 1-15</inkml:trace>
  <inkml:trace contextRef="#ctx0" brushRef="#br0" timeOffset="2087.0354">18400 10504 8 0,'3'16'4'0,"15"-14"1"0,-9-2 0 0,0 0-4 16,2-2 0-16,4-3 0 16,0-3 1-16,0-3-2 15,0-2 0-15,-3-3 2 16,0 0 1-16,-3 0 0 16,-6 3 0-16,-6 0 0 15,-3 2 1-15,-3 1-1 16,-3 2 0-16,-3 2-1 15,-3 6 0-15,-3 6-2 16,1 4 1-16,5 3-2 16,0 3 0-16,3 0-2 15,3 0 1-15,3-3-3 16,3 1 0-16,6-7-2 16,9-1 1-16</inkml:trace>
  <inkml:trace contextRef="#ctx0" brushRef="#br0" timeOffset="2432.0177">18924 10335 13 0,'-6'-19'6'0,"-6"-2"0"0,9 13 9 31,-9-11-12-31,-3 6 1 16,-3 3 0-16,3-1 0 15,0 8-6-15,4 1 1 0,-4 7 3 16,0 6 1-16,0 5-3 16,3 10 1-16,3 0-1 15,0 6 0-15,0 3 0 16,3 2 0-16,0-11 0 16,3 6 0-16,0 5-1 15,-3 11 1-15,3-4 0 16,0 7 0-16,0-9-2 15,1-2 1-15,-1-3-3 16,0-3 1-16,0-7-3 16,0-6 1-16,0-5-2 15,0-6 1-15</inkml:trace>
  <inkml:trace contextRef="#ctx0" brushRef="#br0" timeOffset="2671.1769">18567 10507 12 0,'3'-14'6'0,"8"4"-2"0,-5 7 10 15,3 1-13-15,3 2 1 16,12 0 1-16,6 0 1 16,3 0-5-16,-4 0 1 15,-2 2 2-15,0-2 0 16,0 0-2-16,-1 0 1 0,1 0-3 15,-3 0 0-15,-3 0-4 16,0 0 1-16,-3 0-1 16,-1-2 0-16</inkml:trace>
  <inkml:trace contextRef="#ctx0" brushRef="#br0" timeOffset="3349.6214">17909 10515 6 0,'0'7'3'0,"9"-4"2"16,-6-3 2-16,6 0-7 0,-1 0 1 15,1 0 0-15,3 0 1 16,0 0-3-16,3 0 1 16,0 0 0-16,0 0 1 15,0 5-1-15,-3-5 0 16,0 3-3-16,-1 0 0 16,1-3 0-16,3 0 0 15</inkml:trace>
  <inkml:trace contextRef="#ctx0" brushRef="#br0" timeOffset="8196.7036">19534 10155 10 0,'-3'29'5'0,"6"34"-2"16,-3-44 5-16,0 7-7 15,-3-5 1-15,0 6 0 0,0 2 1 16,0 0-4-16,0-2 0 15,0-4 2-15,0 1 0 16,0-3-1-16,0-5 1 16,0-3-1-16,3-10 0 15,0 8 1-15,0-3 0 16,0-3 0-16,0-5 1 16,6-5-1-16,0-6 1 15,3-5-1-15,0 0 1 16,3-2-1-16,-3 5 0 0,6-6-1 15,3 3 0-15,-1 3 0 16,1 5 1-16,-3 0-1 16,0 0 0-16,0 5 0 15,-6 1 1-15,0 4-1 16,0 6 1 0,-3 3-1-1,-3 2 0-15,-3 3 0 16,0 0 0-16,0 0-1 15,3-3 1-15,0 0-2 16,-3-2 1-16,3-6-2 16,0 11 0-16,2-19-2 15,1 14 0-15,0-8-1 16,0-1 1-16</inkml:trace>
  <inkml:trace contextRef="#ctx0" brushRef="#br0" timeOffset="8675.954">19930 10462 7 0,'3'-16'3'0,"-3"0"2"0,0 11 4 31,-3-6-5-31,0-2 1 16,0 7 1-16,-3 1 1 0,0 3-9 15,-3 2 0-15,0-8 5 16,-3 5 1-16,0 6-3 16,0 2 0-16,3 5-2 15,1 4 1-15,-1 4-1 16,3 3 1-16,0-2 0 16,3-1 0-16,3-2-1 15,0-2 1-15,3-4-1 16,0 1 1-16,6-6 0 15,0-2 0-15,5-6 0 16,-2-5 0-16,3-5 0 16,3-3 1-16,-3-3-1 15,-3 1 0-15,0 2 0 16,-3 0 1-16,0 3-1 16,-3 2 0-16,0 6 0 15,-1 8 1-15,1 5-1 16,0 2 0-16,0 1 0 0,0 2 0 15,0 3 0-15,0-3 0 16,0-2-3-16,0-3 0 16,0-3-3-16,6-2 0 15</inkml:trace>
  <inkml:trace contextRef="#ctx0" brushRef="#br0" timeOffset="9276.8398">20224 10279 16 0,'-2'-5'8'0,"-4"-1"-7"0,6 6 12 16,-3 3-12-16,-3-3 0 16,-3 3 0-16,0 7 1 15,-6-7-3-15,3 8 1 16,3 2 1-16,3-3 0 16,0 1-1-16,3-3 0 15,0 0 0-15,3 0 0 16,3 0-1-16,3 2 1 15,3 1 0-15,0-1 0 0,0-2 0 16,0-2 0-16,0-1 0 16,0 0 0-16,-3 1 1 15,0-1 0-15,-3 5-1 16,-3 1 1-16,0 0-1 16,-3-1 1-16,-6-2-1 15,0-3 0-15,0 1-1 16,0-6 0-16,0 0-3 15,0-3 1-15,3-2-3 16,0-3 1-16</inkml:trace>
  <inkml:trace contextRef="#ctx0" brushRef="#br0" timeOffset="9743.2787">20317 10067 13 0,'3'-5'6'0,"0"16"-1"0,0-9 8 15,0 1-13-15,0 8 1 16,0 4 0-16,-3 7 1 16,0 7-2-16,0 5 0 15,0 1 1-15,0-6 1 16,-3 2 0-16,3-2 0 15,-3 1-1-15,3-4 1 16,0-5-2-16,3-2 1 16,0-3-1-16,0-6 1 0,3-5-1 15,0-5 1-15,2-2-1 16,4-6 1-16,0-3 0 16,0 3 0-16,3-2-1 15,0-3 1-15,0 2-1 16,-3 3 0-16,0-5 0 15,0 2 1-15,-4 6-1 16,1 5 0-16,0 0 0 16,0 8 0-16,0-3 0 15,-3 6 1-15,0 2-1 16,0 3 0-16,0 2-2 16,0-2 1-16,0-3-4 15,0-2 1-15,0 0-4 16,3-6 1-16</inkml:trace>
  <inkml:trace contextRef="#ctx0" brushRef="#br0" timeOffset="10239.5258">21031 10091 17 0,'6'19'8'0,"0"-33"-6"16,-6 7 12-16,0 12-13 15,0 8 0-15,6 6 1 16,-3 4 0-16,-3 7-3 16,0 9 1-16,0-4 1 15,3 2 0-15,0-3-1 0,0-2 0 16,-3-3-2-16,3-3 0 16,0-7-3-16,-3-3 1 15,6-3-2-15,-3-2 0 16</inkml:trace>
  <inkml:trace contextRef="#ctx0" brushRef="#br0" timeOffset="10478.5698">20915 10321 12 0,'-15'-2'6'0,"9"2"-2"15,6 0 9-15,0 0-11 16,0 0 1-16,0 0 2 15,6-3 1-15,6 0-7 16,3-2 0-16,6 0 4 16,3 0 0-16,5 5-2 15,-2-6 0-15,-3 9-4 16,0 0 1-16,0-3-5 16,-1 2 1-16,1-2-1 15,3 3 0-15</inkml:trace>
  <inkml:trace contextRef="#ctx0" brushRef="#br0" timeOffset="11078.9287">21415 10284 15 0,'-6'-23'7'0,"3"12"-5"16,0 6 13-16,0 2-14 15,-3 0 1-15,0 1 0 16,-3 7 0-16,0 3-3 16,-2 5 1-16,-1 11 1 15,0-5 0-15,0 4-1 16,3-4 0-16,-3 10 0 16,6-3 0-16,0-4-1 15,3-4 1-15,3-2-1 16,3-5 1-16,6-6 0 15,3-2 0-15,3-6 0 16,0-5 0-16,0-3 0 16,-1-2 0-16,1-3-1 15,0 3 1-15,0 2 0 16,-3 1 1-16,-3-6 0 0,-3 8 0 16,0 0 0-16,0 8 1 15,-6 0-1-15,3 3 1 16,0-1-1-16,0 6 0 15,0 6-1-15,0-1 0 16,0 0-1-16,0 0 1 16,3-2-3-16,0-1 1 15,0-2-4-15,2-2 0 16,4-6-1-16,0-3 1 0</inkml:trace>
  <inkml:trace contextRef="#ctx0" brushRef="#br0" timeOffset="11664.1623">21585 10083 13 0,'0'0'6'0,"9"0"-4"16,-6 3 11-16,-3-3-12 0,6 8 0 15,-3 8 0-15,0 5 1 16,0 11-2-16,-3-1 0 16,0 4 1-16,0-3 1 15,0 2-1-15,0-5 0 16,0 0 0-16,0-5 0 31,0-6 0-31,0-2 0 16,3-8-1-16,-3-2 1 15,0-6 0-15,3-8 1 0,0 0-1 16,-1 0 0-16,4-3-1 16,0 1 1-16,0 2-1 15,0 2 0-15,0 4 0 16,3-1 0-16,0 6-1 15,3-3 1-15,0 2-1 16,0 4 1-16,0-1-1 16,-3 0 1-16,0 1 0 15,-3 1 0-15,-1 1 0 16,1 0 1-16,-3 3-1 16,-6 0 0-16,-3 2 0 15,-2-3 0-15,-4 1 0 16,0 0 1-16,-3-4-2 15,0-4 1-15,3-3-4 16,0-3 1-16,3 1-4 16,0-3 1-16</inkml:trace>
  <inkml:trace contextRef="#ctx0" brushRef="#br0" timeOffset="12580.1382">21823 10086 16 0,'3'0'8'0,"0"-3"-7"16,0 9 11-16,-3-6-11 15,0 0 0-15,3-8 1 16,-3 8 0-16,0 0-3 15,3 8 1-15,-3-1 1 16,0 4 0-16,0 2 0 16,0-2 0-16,0 7-1 15,0 4 0-15,0-4 0 0,0-2 1 16,0 5-2-16,3 0 1 16,0-2-1-16,0-1 1 15,3 1-1-15,0-3 1 16,0 0-1-16,0-3 1 15,2 0 0-15,1 0 0 16,3-2 0-16,0-1 1 16,3-2-1-16,0 0 0 15,0-2 0-15,-3-1 1 16,6-5-1-16,-6 0 1 16,5-5-1-16,-5 2 0 0,0-5 0 15,0 0 1-15,-3 0-1 16,0-2 1-16,-3 2-1 15,6-3 1-15,-6-5-1 16,0 0 1-16,0-2-1 16,-3 2 0-16,0 0 1 15,0-5 0-15,-3 8-1 16,0-3 1-16,-3 3 0 16,0-1 1-16,0 4-1 15,-3 2 0-15,0 0-1 16,0 8 1-16,0 0-1 15,-3 0 0-15,-3 3 0 16,0 2 0-16,0 3-1 16,0 2 1-16,0 1-1 15,3 2 1-15,-2 6 0 16,2-1 0-16,3 1-1 16,3-1 1-16,3 1-1 0,6-3 1 15,3-1 0-15,5 4 0 16,1-3 0-16,-3 0 0 15,3 2-1-15,0-2 1 16,0-3-2-16,-3-2 1 16,0 0-3-16,0-3 0 15,-3-3-3-15,0 0 1 16,-1-5 0-16,-2-3 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4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Introduction to Algorithms, Lecture 5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September 24, 200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dirty="0"/>
              <a:t>© 2001 by Charles E. </a:t>
            </a:r>
            <a:r>
              <a:rPr lang="en-US" dirty="0" err="1"/>
              <a:t>Leiserson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62C5-B860-3443-A983-2FCEAF8596F9}" type="slidenum">
              <a:rPr lang="en-US"/>
              <a:pPr/>
              <a:t>2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535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4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4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4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4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4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customXml" Target="../ink/ink10.xml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emf"/><Relationship Id="rId17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customXml" Target="../ink/ink11.xml"/><Relationship Id="rId10" Type="http://schemas.openxmlformats.org/officeDocument/2006/relationships/image" Target="../media/image24.emf"/><Relationship Id="rId19" Type="http://schemas.openxmlformats.org/officeDocument/2006/relationships/customXml" Target="../ink/ink13.xml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9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43.e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customXml" Target="../ink/ink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customXml" Target="../ink/ink3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customXml" Target="../ink/ink7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customXml" Target="../ink/ink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05.02</a:t>
            </a:r>
            <a:br>
              <a:rPr lang="en-US" dirty="0" smtClean="0"/>
            </a:br>
            <a:r>
              <a:rPr lang="en-US" dirty="0" smtClean="0"/>
              <a:t>Hashing 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260648"/>
            <a:ext cx="27959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uckoo hash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" y="0"/>
            <a:ext cx="9028366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23528" y="116632"/>
            <a:ext cx="3566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 of cuckoo hash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42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e need table doub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ood table should be: </a:t>
            </a:r>
          </a:p>
          <a:p>
            <a:pPr lvl="1"/>
            <a:r>
              <a:rPr lang="en-US" dirty="0" smtClean="0"/>
              <a:t>Make the table as small as possible</a:t>
            </a:r>
          </a:p>
          <a:p>
            <a:pPr lvl="1"/>
            <a:r>
              <a:rPr lang="en-US" dirty="0" smtClean="0"/>
              <a:t>Large enough so that it won’t overflow</a:t>
            </a:r>
          </a:p>
          <a:p>
            <a:pPr lvl="1"/>
            <a:endParaRPr lang="en-US" dirty="0"/>
          </a:p>
          <a:p>
            <a:r>
              <a:rPr lang="en-US" dirty="0" smtClean="0"/>
              <a:t>Table doubling: only expand the table when we ne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16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980728"/>
            <a:ext cx="891782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Suppose we start with an empty hash table and keep inserting keys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Load factor increases and eventually </a:t>
            </a:r>
            <a:r>
              <a:rPr lang="el-GR" sz="2400" dirty="0" smtClean="0"/>
              <a:t>α=1</a:t>
            </a:r>
            <a:endParaRPr lang="en-US" sz="2400" dirty="0" smtClean="0"/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Solution: when </a:t>
            </a:r>
            <a:r>
              <a:rPr lang="el-GR" sz="2400" i="1" dirty="0" smtClean="0"/>
              <a:t>α</a:t>
            </a:r>
            <a:r>
              <a:rPr lang="el-GR" sz="2400" dirty="0" smtClean="0"/>
              <a:t>=1</a:t>
            </a:r>
            <a:r>
              <a:rPr lang="en-US" sz="2400" dirty="0" smtClean="0"/>
              <a:t>: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- allocate new table 2x the size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- rehash all elements into new tabl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Now </a:t>
            </a:r>
            <a:r>
              <a:rPr lang="el-GR" sz="2400" dirty="0" smtClean="0"/>
              <a:t>α</a:t>
            </a:r>
            <a:r>
              <a:rPr lang="en-US" sz="2400" dirty="0" smtClean="0"/>
              <a:t>=0.5!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Equivalently: double hash table when n=2,4,8,…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When I double the hash table -&gt; cost </a:t>
            </a:r>
            <a:r>
              <a:rPr lang="el-GR" sz="2400" dirty="0" smtClean="0"/>
              <a:t>Θ(</a:t>
            </a:r>
            <a:r>
              <a:rPr lang="en-US" sz="2400" dirty="0" smtClean="0"/>
              <a:t>m)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3366FF"/>
                </a:solidFill>
              </a:rPr>
              <a:t>What is the average cost per insert operation </a:t>
            </a:r>
            <a:r>
              <a:rPr lang="en-US" sz="2400" dirty="0" smtClean="0"/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amortized cos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able </a:t>
            </a:r>
            <a:r>
              <a:rPr lang="en-US" sz="3600" dirty="0" smtClean="0"/>
              <a:t>doubling</a:t>
            </a:r>
            <a:endParaRPr lang="en-US" sz="3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21440" y="3622320"/>
              <a:ext cx="1850760" cy="295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16400" y="3618720"/>
                <a:ext cx="1859040" cy="30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32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899592" y="2533586"/>
            <a:ext cx="6696744" cy="0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187624" y="2245554"/>
            <a:ext cx="0" cy="288032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835696" y="2245554"/>
            <a:ext cx="0" cy="288032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771800" y="2245554"/>
            <a:ext cx="0" cy="288032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283968" y="2245554"/>
            <a:ext cx="0" cy="288032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372200" y="2245554"/>
            <a:ext cx="0" cy="288032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39460"/>
              </p:ext>
            </p:extLst>
          </p:nvPr>
        </p:nvGraphicFramePr>
        <p:xfrm>
          <a:off x="6012160" y="2543577"/>
          <a:ext cx="72008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431800" imgH="215900" progId="Equation.DSMT4">
                  <p:embed/>
                </p:oleObj>
              </mc:Choice>
              <mc:Fallback>
                <p:oleObj name="Equation" r:id="rId3" imgW="431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2543577"/>
                        <a:ext cx="72008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17295" y="2533586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78366" y="2533586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14470" y="2533586"/>
            <a:ext cx="314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26638" y="2533586"/>
            <a:ext cx="444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6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79011"/>
              </p:ext>
            </p:extLst>
          </p:nvPr>
        </p:nvGraphicFramePr>
        <p:xfrm>
          <a:off x="5584825" y="1885950"/>
          <a:ext cx="1506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901700" imgH="215900" progId="Equation.DSMT4">
                  <p:embed/>
                </p:oleObj>
              </mc:Choice>
              <mc:Fallback>
                <p:oleObj name="Equation" r:id="rId5" imgW="901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4825" y="1885950"/>
                        <a:ext cx="150653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55576" y="1844824"/>
            <a:ext cx="77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 = </a:t>
            </a:r>
            <a:r>
              <a:rPr lang="en-US" sz="2000" dirty="0" smtClean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30160" y="1845444"/>
            <a:ext cx="77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 = </a:t>
            </a:r>
            <a:r>
              <a:rPr lang="en-US" sz="2000" dirty="0" smtClean="0"/>
              <a:t>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41241" y="1845444"/>
            <a:ext cx="904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 = </a:t>
            </a:r>
            <a:r>
              <a:rPr lang="en-US" sz="2000" dirty="0" smtClean="0"/>
              <a:t>1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31930" y="1846722"/>
            <a:ext cx="904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 = </a:t>
            </a:r>
            <a:r>
              <a:rPr lang="en-US" sz="2000" dirty="0" smtClean="0"/>
              <a:t>3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3573016"/>
            <a:ext cx="2930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st of table doubling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766"/>
              </p:ext>
            </p:extLst>
          </p:nvPr>
        </p:nvGraphicFramePr>
        <p:xfrm>
          <a:off x="3563888" y="3614738"/>
          <a:ext cx="2987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3614738"/>
                        <a:ext cx="29876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67544" y="4251221"/>
            <a:ext cx="2358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st of insertions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41122"/>
              </p:ext>
            </p:extLst>
          </p:nvPr>
        </p:nvGraphicFramePr>
        <p:xfrm>
          <a:off x="2922588" y="4251325"/>
          <a:ext cx="819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9" imgW="431800" imgH="228600" progId="Equation.DSMT4">
                  <p:embed/>
                </p:oleObj>
              </mc:Choice>
              <mc:Fallback>
                <p:oleObj name="Equation" r:id="rId9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2588" y="4251325"/>
                        <a:ext cx="8191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7544" y="5013175"/>
            <a:ext cx="3695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mortized cost of insertions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85421"/>
              </p:ext>
            </p:extLst>
          </p:nvPr>
        </p:nvGraphicFramePr>
        <p:xfrm>
          <a:off x="4354513" y="4797425"/>
          <a:ext cx="2622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1" imgW="1384300" imgH="457200" progId="Equation.3">
                  <p:embed/>
                </p:oleObj>
              </mc:Choice>
              <mc:Fallback>
                <p:oleObj name="Equation" r:id="rId11" imgW="1384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4513" y="4797425"/>
                        <a:ext cx="26225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84451" y="2672784"/>
            <a:ext cx="1413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insertion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5576" y="1424285"/>
            <a:ext cx="2641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able doubling siz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ble doubling and </a:t>
            </a:r>
            <a:r>
              <a:rPr lang="en-US" dirty="0">
                <a:solidFill>
                  <a:srgbClr val="3366FF"/>
                </a:solidFill>
              </a:rPr>
              <a:t>amortized </a:t>
            </a:r>
            <a:r>
              <a:rPr lang="en-US" dirty="0" smtClean="0">
                <a:solidFill>
                  <a:srgbClr val="3366FF"/>
                </a:solidFill>
              </a:rPr>
              <a:t>cost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" name="Ink 3"/>
              <p14:cNvContentPartPr/>
              <p14:nvPr/>
            </p14:nvContentPartPr>
            <p14:xfrm>
              <a:off x="306000" y="2021040"/>
              <a:ext cx="5720400" cy="1501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02400" y="2017080"/>
                <a:ext cx="5727960" cy="150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" name="Ink 13"/>
              <p14:cNvContentPartPr/>
              <p14:nvPr/>
            </p14:nvContentPartPr>
            <p14:xfrm>
              <a:off x="5463360" y="5626440"/>
              <a:ext cx="1243440" cy="6328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59400" y="5621760"/>
                <a:ext cx="1252800" cy="64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Ink 29"/>
              <p14:cNvContentPartPr/>
              <p14:nvPr/>
            </p14:nvContentPartPr>
            <p14:xfrm>
              <a:off x="3466080" y="4555800"/>
              <a:ext cx="2016000" cy="2041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62120" y="4551840"/>
                <a:ext cx="20239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1" name="Ink 30"/>
              <p14:cNvContentPartPr/>
              <p14:nvPr/>
            </p14:nvContentPartPr>
            <p14:xfrm>
              <a:off x="5652000" y="4512960"/>
              <a:ext cx="2210040" cy="27288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649120" y="4509360"/>
                <a:ext cx="2216160" cy="28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987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ut of syllabus: rolling hash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12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980728"/>
            <a:ext cx="9075922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dirty="0" smtClean="0"/>
              <a:t>Great application for pattern matching problems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3366FF"/>
                </a:solidFill>
              </a:rPr>
              <a:t>Uses hashing </a:t>
            </a:r>
            <a:r>
              <a:rPr lang="en-US" sz="2400" dirty="0" smtClean="0"/>
              <a:t>in a clever way, but </a:t>
            </a:r>
            <a:r>
              <a:rPr lang="en-US" sz="2400" dirty="0" smtClean="0">
                <a:solidFill>
                  <a:srgbClr val="B94A00"/>
                </a:solidFill>
              </a:rPr>
              <a:t>no hash tables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i="1" u="sng" dirty="0" smtClean="0"/>
              <a:t>Problem</a:t>
            </a:r>
            <a:r>
              <a:rPr lang="en-US" sz="2400" dirty="0" smtClean="0"/>
              <a:t>: Find occurrences of “</a:t>
            </a:r>
            <a:r>
              <a:rPr lang="en-US" sz="2400" dirty="0" smtClean="0">
                <a:solidFill>
                  <a:srgbClr val="FF6600"/>
                </a:solidFill>
              </a:rPr>
              <a:t>imagine</a:t>
            </a:r>
            <a:r>
              <a:rPr lang="en-US" sz="2400" dirty="0" smtClean="0"/>
              <a:t>” in a large text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Text = array T[1..n] = “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agine, It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s hard for me to imagine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nything</a:t>
            </a:r>
            <a:r>
              <a:rPr lang="en-US" sz="2400" dirty="0" smtClean="0"/>
              <a:t>”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Pattern = array P[1..m] = “</a:t>
            </a:r>
            <a:r>
              <a:rPr lang="en-US" altLang="zh-TW" sz="2400" dirty="0" smtClean="0">
                <a:solidFill>
                  <a:srgbClr val="FF6600"/>
                </a:solidFill>
              </a:rPr>
              <a:t>imagine</a:t>
            </a:r>
            <a:r>
              <a:rPr lang="en-US" sz="2400" dirty="0" smtClean="0"/>
              <a:t>”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Return all positions 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dirty="0" smtClean="0"/>
              <a:t> such that T[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dirty="0" smtClean="0"/>
              <a:t>+1..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dirty="0" smtClean="0"/>
              <a:t>+m] = P[1..m],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49968"/>
              </p:ext>
            </p:extLst>
          </p:nvPr>
        </p:nvGraphicFramePr>
        <p:xfrm>
          <a:off x="7020272" y="3328015"/>
          <a:ext cx="1756215" cy="33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927100" imgH="177800" progId="Equation.3">
                  <p:embed/>
                </p:oleObj>
              </mc:Choice>
              <mc:Fallback>
                <p:oleObj name="Equation" r:id="rId3" imgW="9271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0272" y="3328015"/>
                        <a:ext cx="1756215" cy="33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547664" y="4365104"/>
            <a:ext cx="4176464" cy="0"/>
          </a:xfrm>
          <a:prstGeom prst="line">
            <a:avLst/>
          </a:prstGeom>
          <a:ln w="38100" cmpd="sng">
            <a:solidFill>
              <a:srgbClr val="4F81BD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31640" y="4365104"/>
            <a:ext cx="3016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1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724128" y="4309646"/>
            <a:ext cx="3059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n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283968" y="4355965"/>
            <a:ext cx="711696" cy="0"/>
          </a:xfrm>
          <a:prstGeom prst="line">
            <a:avLst/>
          </a:prstGeom>
          <a:ln w="38100" cmpd="sng">
            <a:solidFill>
              <a:srgbClr val="FF66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6253" y="4355965"/>
            <a:ext cx="711696" cy="0"/>
          </a:xfrm>
          <a:prstGeom prst="line">
            <a:avLst/>
          </a:prstGeom>
          <a:ln w="38100" cmpd="sng">
            <a:solidFill>
              <a:srgbClr val="FF66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47664" y="4077072"/>
            <a:ext cx="711696" cy="0"/>
          </a:xfrm>
          <a:prstGeom prst="line">
            <a:avLst/>
          </a:prstGeom>
          <a:ln w="38100" cmpd="sng">
            <a:solidFill>
              <a:srgbClr val="FF66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47664" y="3933056"/>
            <a:ext cx="711696" cy="0"/>
          </a:xfrm>
          <a:prstGeom prst="straightConnector1">
            <a:avLst/>
          </a:prstGeom>
          <a:ln w="9525" cmpd="sng">
            <a:solidFill>
              <a:srgbClr val="FF66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85700" y="3573016"/>
            <a:ext cx="36906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9273" y="4941168"/>
            <a:ext cx="8632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the complexity of the naïve : </a:t>
            </a:r>
            <a:r>
              <a:rPr lang="el-GR" sz="2400" dirty="0" smtClean="0"/>
              <a:t>Θ(</a:t>
            </a:r>
            <a:r>
              <a:rPr lang="en-US" sz="2400" dirty="0" smtClean="0"/>
              <a:t>nm)   (too bad…. Can we do better?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11553" y="4293096"/>
            <a:ext cx="27494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46494" y="4293096"/>
            <a:ext cx="3325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’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olling </a:t>
            </a:r>
            <a:r>
              <a:rPr lang="en-US" sz="3600" dirty="0" smtClean="0"/>
              <a:t>Hash</a:t>
            </a:r>
            <a:endParaRPr lang="en-US" sz="3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69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268760"/>
            <a:ext cx="9033242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At each step: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dirty="0" smtClean="0"/>
              <a:t>Use a sliding window of m characters: T[s+1..s+m] is visible 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dirty="0" smtClean="0"/>
              <a:t>Do a “quick check” (not 100% sure) to see if it is a possible matching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-&gt;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compare</a:t>
            </a:r>
            <a:r>
              <a:rPr lang="en-US" sz="2400" dirty="0" smtClean="0"/>
              <a:t> 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Need fast way to update hash value when the window slides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     </a:t>
            </a:r>
            <a:r>
              <a:rPr lang="en-US" sz="2400" dirty="0" smtClean="0">
                <a:solidFill>
                  <a:srgbClr val="008000"/>
                </a:solidFill>
              </a:rPr>
              <a:t>one position to the right </a:t>
            </a:r>
            <a:r>
              <a:rPr lang="en-US" sz="2400" i="1" dirty="0"/>
              <a:t>T</a:t>
            </a:r>
            <a:r>
              <a:rPr lang="en-US" sz="2400" dirty="0"/>
              <a:t>[</a:t>
            </a:r>
            <a:r>
              <a:rPr lang="en-US" sz="2400" i="1" dirty="0"/>
              <a:t>s</a:t>
            </a:r>
            <a:r>
              <a:rPr lang="en-US" sz="2400" dirty="0"/>
              <a:t>+1..</a:t>
            </a:r>
            <a:r>
              <a:rPr lang="en-US" sz="2400" i="1" dirty="0"/>
              <a:t>s</a:t>
            </a:r>
            <a:r>
              <a:rPr lang="en-US" sz="2400" dirty="0"/>
              <a:t>+</a:t>
            </a:r>
            <a:r>
              <a:rPr lang="en-US" sz="2400" i="1" dirty="0"/>
              <a:t>m</a:t>
            </a:r>
            <a:r>
              <a:rPr lang="en-US" sz="2400" dirty="0" smtClean="0"/>
              <a:t>] -&gt; </a:t>
            </a:r>
            <a:r>
              <a:rPr lang="en-US" sz="2400" i="1" dirty="0"/>
              <a:t>T</a:t>
            </a:r>
            <a:r>
              <a:rPr lang="en-US" sz="2400" dirty="0"/>
              <a:t>[</a:t>
            </a:r>
            <a:r>
              <a:rPr lang="en-US" sz="2400" i="1" dirty="0"/>
              <a:t>s</a:t>
            </a:r>
            <a:r>
              <a:rPr lang="en-US" sz="2400" dirty="0" smtClean="0"/>
              <a:t>+2.</a:t>
            </a:r>
            <a:r>
              <a:rPr lang="en-US" sz="2400" dirty="0"/>
              <a:t>.</a:t>
            </a:r>
            <a:r>
              <a:rPr lang="en-US" sz="2400" i="1" dirty="0"/>
              <a:t>s</a:t>
            </a:r>
            <a:r>
              <a:rPr lang="en-US" sz="2400" dirty="0"/>
              <a:t>+</a:t>
            </a:r>
            <a:r>
              <a:rPr lang="en-US" sz="2400" i="1" dirty="0" smtClean="0"/>
              <a:t>m</a:t>
            </a:r>
            <a:r>
              <a:rPr lang="en-US" sz="2400" dirty="0" smtClean="0"/>
              <a:t>+1]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90052"/>
              </p:ext>
            </p:extLst>
          </p:nvPr>
        </p:nvGraphicFramePr>
        <p:xfrm>
          <a:off x="2339752" y="2708920"/>
          <a:ext cx="4018080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2095500" imgH="203200" progId="Equation.3">
                  <p:embed/>
                </p:oleObj>
              </mc:Choice>
              <mc:Fallback>
                <p:oleObj name="Equation" r:id="rId3" imgW="2095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2708920"/>
                        <a:ext cx="4018080" cy="38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7704" y="4149080"/>
            <a:ext cx="5727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…a h j s h u j k s d j g h l p d p s q j k a s j k j 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2771800" y="4293096"/>
            <a:ext cx="1944216" cy="37920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915816" y="4365104"/>
            <a:ext cx="1944216" cy="379204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71800" y="4941168"/>
            <a:ext cx="144016" cy="0"/>
          </a:xfrm>
          <a:prstGeom prst="straightConnector1">
            <a:avLst/>
          </a:prstGeom>
          <a:ln w="19050" cmpd="sng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43808" y="4705593"/>
            <a:ext cx="2018702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dirty="0" smtClean="0"/>
              <a:t>slide by one characte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olling Hash: </a:t>
            </a:r>
            <a:r>
              <a:rPr lang="en-US" sz="3600" dirty="0">
                <a:solidFill>
                  <a:srgbClr val="3366FF"/>
                </a:solidFill>
              </a:rPr>
              <a:t>the Rabin-Karp </a:t>
            </a:r>
            <a:r>
              <a:rPr lang="en-US" sz="3600" dirty="0" smtClean="0">
                <a:solidFill>
                  <a:srgbClr val="3366FF"/>
                </a:solidFill>
              </a:rPr>
              <a:t>algorithm</a:t>
            </a:r>
            <a:endParaRPr lang="en-US" sz="3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31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41525"/>
            <a:ext cx="6638957" cy="6668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 smtClean="0"/>
              <a:t>Rolling Hash: </a:t>
            </a:r>
            <a:r>
              <a:rPr lang="en-US" sz="3200" dirty="0" smtClean="0">
                <a:solidFill>
                  <a:srgbClr val="3366FF"/>
                </a:solidFill>
              </a:rPr>
              <a:t>the Rabin-Karp algorithm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734816" y="767474"/>
            <a:ext cx="5184576" cy="792088"/>
            <a:chOff x="1835696" y="836712"/>
            <a:chExt cx="5727499" cy="936104"/>
          </a:xfrm>
        </p:grpSpPr>
        <p:sp>
          <p:nvSpPr>
            <p:cNvPr id="8" name="TextBox 7"/>
            <p:cNvSpPr txBox="1"/>
            <p:nvPr/>
          </p:nvSpPr>
          <p:spPr>
            <a:xfrm>
              <a:off x="1835696" y="836712"/>
              <a:ext cx="57274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400" dirty="0" smtClean="0"/>
                <a:t>…a h j s h u j k s d j g h l p d p s q j k a s j k j …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2663077" y="980728"/>
              <a:ext cx="1829619" cy="3792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71801" y="1052737"/>
              <a:ext cx="1959540" cy="379204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99792" y="1628800"/>
              <a:ext cx="144016" cy="0"/>
            </a:xfrm>
            <a:prstGeom prst="straightConnector1">
              <a:avLst/>
            </a:prstGeom>
            <a:ln w="19050" cmpd="sng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771800" y="1393225"/>
              <a:ext cx="2018702" cy="3795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1600" dirty="0" smtClean="0"/>
                <a:t>slide by one character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07504" y="1584846"/>
            <a:ext cx="9017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Consider the window to contain an m-digit number (in suitable base B)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2405"/>
              </p:ext>
            </p:extLst>
          </p:nvPr>
        </p:nvGraphicFramePr>
        <p:xfrm>
          <a:off x="899592" y="2232918"/>
          <a:ext cx="6019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3" imgW="3365500" imgH="508000" progId="Equation.DSMT4">
                  <p:embed/>
                </p:oleObj>
              </mc:Choice>
              <mc:Fallback>
                <p:oleObj name="Equation" r:id="rId3" imgW="336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32918"/>
                        <a:ext cx="60198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18367"/>
              </p:ext>
            </p:extLst>
          </p:nvPr>
        </p:nvGraphicFramePr>
        <p:xfrm>
          <a:off x="636588" y="3248940"/>
          <a:ext cx="6473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5" imgW="3619500" imgH="279400" progId="Equation.DSMT4">
                  <p:embed/>
                </p:oleObj>
              </mc:Choice>
              <mc:Fallback>
                <p:oleObj name="Equation" r:id="rId5" imgW="3619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8" y="3248940"/>
                        <a:ext cx="64738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17657"/>
              </p:ext>
            </p:extLst>
          </p:nvPr>
        </p:nvGraphicFramePr>
        <p:xfrm>
          <a:off x="606547" y="3796627"/>
          <a:ext cx="6518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7" imgW="3644900" imgH="203200" progId="Equation.DSMT4">
                  <p:embed/>
                </p:oleObj>
              </mc:Choice>
              <mc:Fallback>
                <p:oleObj name="Equation" r:id="rId7" imgW="364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547" y="3796627"/>
                        <a:ext cx="65182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37679"/>
              </p:ext>
            </p:extLst>
          </p:nvPr>
        </p:nvGraphicFramePr>
        <p:xfrm>
          <a:off x="611560" y="4179215"/>
          <a:ext cx="65865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9" imgW="3683000" imgH="266700" progId="Equation.DSMT4">
                  <p:embed/>
                </p:oleObj>
              </mc:Choice>
              <mc:Fallback>
                <p:oleObj name="Equation" r:id="rId9" imgW="3683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4179215"/>
                        <a:ext cx="658653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4732339"/>
            <a:ext cx="9157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If </a:t>
            </a:r>
            <a:r>
              <a:rPr lang="en-US" sz="2400" i="1" dirty="0" smtClean="0"/>
              <a:t>h</a:t>
            </a:r>
            <a:r>
              <a:rPr lang="en-US" sz="2400" dirty="0" smtClean="0"/>
              <a:t>[T] = </a:t>
            </a:r>
            <a:r>
              <a:rPr lang="en-US" sz="2400" i="1" dirty="0" smtClean="0"/>
              <a:t>h</a:t>
            </a:r>
            <a:r>
              <a:rPr lang="en-US" sz="2400" dirty="0" smtClean="0"/>
              <a:t>[P] -&gt; verify match (time m) to exclude a collision </a:t>
            </a:r>
            <a:r>
              <a:rPr lang="en-US" sz="2400" dirty="0" smtClean="0">
                <a:solidFill>
                  <a:srgbClr val="FF0000"/>
                </a:solidFill>
              </a:rPr>
              <a:t>(-&gt; </a:t>
            </a:r>
            <a:r>
              <a:rPr lang="en-US" sz="2400" dirty="0" err="1" smtClean="0">
                <a:solidFill>
                  <a:srgbClr val="FF0000"/>
                </a:solidFill>
              </a:rPr>
              <a:t>prob</a:t>
            </a:r>
            <a:r>
              <a:rPr lang="en-US" sz="2400" dirty="0" smtClean="0">
                <a:solidFill>
                  <a:srgbClr val="FF0000"/>
                </a:solidFill>
              </a:rPr>
              <a:t> 1/q)</a:t>
            </a:r>
            <a:r>
              <a:rPr lang="en-US" sz="2400" dirty="0" smtClean="0"/>
              <a:t> </a:t>
            </a:r>
          </a:p>
        </p:txBody>
      </p:sp>
      <p:sp>
        <p:nvSpPr>
          <p:cNvPr id="7" name="Right Brace 6"/>
          <p:cNvSpPr/>
          <p:nvPr/>
        </p:nvSpPr>
        <p:spPr>
          <a:xfrm>
            <a:off x="7380312" y="3337765"/>
            <a:ext cx="182883" cy="1319287"/>
          </a:xfrm>
          <a:prstGeom prst="rightBrace">
            <a:avLst/>
          </a:prstGeom>
          <a:ln w="19050" cmpd="sng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68344" y="3625797"/>
            <a:ext cx="731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O(1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4870" y="5308403"/>
            <a:ext cx="8407570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/>
              <a:t>Time:  initial hash + sliding window + handle false positives + handle </a:t>
            </a:r>
            <a:r>
              <a:rPr lang="en-US" sz="2000" dirty="0" smtClean="0">
                <a:solidFill>
                  <a:srgbClr val="FF6600"/>
                </a:solidFill>
              </a:rPr>
              <a:t>v</a:t>
            </a:r>
            <a:r>
              <a:rPr lang="en-US" sz="2000" dirty="0" smtClean="0"/>
              <a:t> valid hits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96252"/>
              </p:ext>
            </p:extLst>
          </p:nvPr>
        </p:nvGraphicFramePr>
        <p:xfrm>
          <a:off x="1119222" y="5833781"/>
          <a:ext cx="3190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11" imgW="177800" imgH="139700" progId="Equation.DSMT4">
                  <p:embed/>
                </p:oleObj>
              </mc:Choice>
              <mc:Fallback>
                <p:oleObj name="Equation" r:id="rId11" imgW="1778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9222" y="5833781"/>
                        <a:ext cx="319088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09576"/>
              </p:ext>
            </p:extLst>
          </p:nvPr>
        </p:nvGraphicFramePr>
        <p:xfrm>
          <a:off x="2199342" y="5782539"/>
          <a:ext cx="9794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13" imgW="546100" imgH="203200" progId="Equation.DSMT4">
                  <p:embed/>
                </p:oleObj>
              </mc:Choice>
              <mc:Fallback>
                <p:oleObj name="Equation" r:id="rId13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9342" y="5782539"/>
                        <a:ext cx="979487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77426"/>
              </p:ext>
            </p:extLst>
          </p:nvPr>
        </p:nvGraphicFramePr>
        <p:xfrm>
          <a:off x="3984920" y="5587699"/>
          <a:ext cx="1574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4920" y="5587699"/>
                        <a:ext cx="157480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78962"/>
              </p:ext>
            </p:extLst>
          </p:nvPr>
        </p:nvGraphicFramePr>
        <p:xfrm>
          <a:off x="6444208" y="5823244"/>
          <a:ext cx="6381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17" imgW="355600" imgH="139700" progId="Equation.DSMT4">
                  <p:embed/>
                </p:oleObj>
              </mc:Choice>
              <mc:Fallback>
                <p:oleObj name="Equation" r:id="rId17" imgW="355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44208" y="5823244"/>
                        <a:ext cx="6381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03526"/>
              </p:ext>
            </p:extLst>
          </p:nvPr>
        </p:nvGraphicFramePr>
        <p:xfrm>
          <a:off x="7198098" y="5800155"/>
          <a:ext cx="1827090" cy="65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19" imgW="1244600" imgH="444500" progId="Equation.DSMT4">
                  <p:embed/>
                </p:oleObj>
              </mc:Choice>
              <mc:Fallback>
                <p:oleObj name="Equation" r:id="rId19" imgW="1244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98098" y="5800155"/>
                        <a:ext cx="1827090" cy="653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97091"/>
              </p:ext>
            </p:extLst>
          </p:nvPr>
        </p:nvGraphicFramePr>
        <p:xfrm>
          <a:off x="1739900" y="580015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39900" y="5800155"/>
                        <a:ext cx="2508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09528"/>
              </p:ext>
            </p:extLst>
          </p:nvPr>
        </p:nvGraphicFramePr>
        <p:xfrm>
          <a:off x="3419872" y="5833781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19872" y="5833781"/>
                        <a:ext cx="2508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11866"/>
              </p:ext>
            </p:extLst>
          </p:nvPr>
        </p:nvGraphicFramePr>
        <p:xfrm>
          <a:off x="5796136" y="5833781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6136" y="5833781"/>
                        <a:ext cx="2508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42592"/>
              </p:ext>
            </p:extLst>
          </p:nvPr>
        </p:nvGraphicFramePr>
        <p:xfrm>
          <a:off x="5538864" y="6146077"/>
          <a:ext cx="369892" cy="1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25" imgW="317500" imgH="139700" progId="Equation.3">
                  <p:embed/>
                </p:oleObj>
              </mc:Choice>
              <mc:Fallback>
                <p:oleObj name="Equation" r:id="rId25" imgW="3175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38864" y="6146077"/>
                        <a:ext cx="369892" cy="16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6" name="Ink 5"/>
              <p14:cNvContentPartPr/>
              <p14:nvPr/>
            </p14:nvContentPartPr>
            <p14:xfrm>
              <a:off x="4816080" y="5610240"/>
              <a:ext cx="1855440" cy="11797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813200" y="5607360"/>
                <a:ext cx="1860840" cy="118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207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pen addressing is an efficient method to do hashing</a:t>
            </a:r>
          </a:p>
          <a:p>
            <a:r>
              <a:rPr lang="en-US" sz="2800" dirty="0" smtClean="0"/>
              <a:t>If the number of items is growing, we need to do table doubling; average cost of operations remains </a:t>
            </a:r>
            <a:r>
              <a:rPr lang="el-GR" sz="2800" i="1" dirty="0" smtClean="0"/>
              <a:t>Θ</a:t>
            </a:r>
            <a:r>
              <a:rPr lang="en-US" sz="2800" dirty="0" smtClean="0"/>
              <a:t>(1)</a:t>
            </a:r>
          </a:p>
          <a:p>
            <a:r>
              <a:rPr lang="en-US" sz="2800" dirty="0" smtClean="0"/>
              <a:t>Cuckoo hashing is a smart way to hash so that most operations are done in at most 2 steps</a:t>
            </a:r>
          </a:p>
          <a:p>
            <a:r>
              <a:rPr lang="en-US" sz="2800" dirty="0" smtClean="0"/>
              <a:t>Rolling hash: perform efficient pattern matching in documents 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7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119" y="1019124"/>
            <a:ext cx="8843076" cy="486878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Symbol" pitchFamily="-108" charset="2"/>
              </a:rPr>
              <a:t>Open addressing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: </a:t>
            </a:r>
            <a:r>
              <a:rPr lang="en-US" dirty="0" smtClean="0">
                <a:sym typeface="Symbol" pitchFamily="-108" charset="2"/>
              </a:rPr>
              <a:t>how to implement hashing without chaining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 pitchFamily="-108" charset="2"/>
              </a:rPr>
              <a:t>Table doubling</a:t>
            </a:r>
            <a:r>
              <a:rPr lang="en-US" dirty="0" smtClean="0">
                <a:solidFill>
                  <a:srgbClr val="255A1B"/>
                </a:solidFill>
                <a:sym typeface="Symbol" pitchFamily="-108" charset="2"/>
              </a:rPr>
              <a:t>: </a:t>
            </a:r>
            <a:r>
              <a:rPr lang="en-US" dirty="0" smtClean="0">
                <a:sym typeface="Symbol" pitchFamily="-108" charset="2"/>
              </a:rPr>
              <a:t>amortized cost of operations</a:t>
            </a:r>
          </a:p>
        </p:txBody>
      </p:sp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8370888" y="6234113"/>
            <a:ext cx="184150" cy="5794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04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885656"/>
            <a:ext cx="83240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dea:</a:t>
            </a:r>
            <a:r>
              <a:rPr lang="en-US" sz="2400" dirty="0"/>
              <a:t> instead of following pointers, follow a sequence of slots to be examined (we call it </a:t>
            </a:r>
            <a:r>
              <a:rPr lang="en-US" sz="2400" b="1" dirty="0"/>
              <a:t>probing</a:t>
            </a:r>
            <a:r>
              <a:rPr lang="en-US" sz="2400" dirty="0"/>
              <a:t>)</a:t>
            </a:r>
            <a:endParaRPr lang="en-US" sz="2400" i="1" dirty="0"/>
          </a:p>
          <a:p>
            <a:pPr marL="342900" indent="-342900">
              <a:buFont typeface="Arial"/>
              <a:buChar char="•"/>
            </a:pPr>
            <a:endParaRPr lang="en-US" sz="2400" dirty="0" smtClean="0"/>
          </a:p>
          <a:p>
            <a:r>
              <a:rPr lang="en-US" sz="2400" dirty="0" smtClean="0"/>
              <a:t>All elements are contained in the hash table itself, no pointers to lists outside the table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/>
              <a:t>Need to examine only table slots, no external linked list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/>
              <a:t>Table can fill up, so </a:t>
            </a:r>
            <a:r>
              <a:rPr lang="en-US" sz="2400" dirty="0" smtClean="0">
                <a:solidFill>
                  <a:srgbClr val="FF0000"/>
                </a:solidFill>
              </a:rPr>
              <a:t>we need </a:t>
            </a:r>
            <a:r>
              <a:rPr lang="el-GR" sz="2400" i="1" dirty="0" smtClean="0">
                <a:solidFill>
                  <a:srgbClr val="FF0000"/>
                </a:solidFill>
              </a:rPr>
              <a:t>α</a:t>
            </a:r>
            <a:r>
              <a:rPr lang="el-GR" sz="2400" dirty="0" smtClean="0">
                <a:solidFill>
                  <a:srgbClr val="FF0000"/>
                </a:solidFill>
              </a:rPr>
              <a:t> &lt;</a:t>
            </a:r>
            <a:r>
              <a:rPr lang="el-GR" sz="2400" dirty="0" smtClean="0"/>
              <a:t>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n </a:t>
            </a:r>
            <a:r>
              <a:rPr lang="en-US" dirty="0" smtClean="0"/>
              <a:t>address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23720" y="1287720"/>
              <a:ext cx="7932240" cy="2342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0120" y="1282680"/>
                <a:ext cx="7940160" cy="235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27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address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45922"/>
            <a:ext cx="8733950" cy="5275366"/>
          </a:xfrm>
        </p:spPr>
        <p:txBody>
          <a:bodyPr/>
          <a:lstStyle/>
          <a:p>
            <a:r>
              <a:rPr lang="en-US" dirty="0" smtClean="0"/>
              <a:t>Linear probing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Quadratic probing</a:t>
            </a:r>
          </a:p>
          <a:p>
            <a:endParaRPr lang="en-US" dirty="0"/>
          </a:p>
          <a:p>
            <a:r>
              <a:rPr lang="en-US" dirty="0" smtClean="0"/>
              <a:t>Double hashing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60490"/>
              </p:ext>
            </p:extLst>
          </p:nvPr>
        </p:nvGraphicFramePr>
        <p:xfrm>
          <a:off x="937985" y="1460469"/>
          <a:ext cx="3519359" cy="4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587500" imgH="203200" progId="Equation.3">
                  <p:embed/>
                </p:oleObj>
              </mc:Choice>
              <mc:Fallback>
                <p:oleObj name="Equation" r:id="rId3" imgW="1587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985" y="1460469"/>
                        <a:ext cx="3519359" cy="4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80838"/>
              </p:ext>
            </p:extLst>
          </p:nvPr>
        </p:nvGraphicFramePr>
        <p:xfrm>
          <a:off x="937985" y="2549804"/>
          <a:ext cx="4492665" cy="54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2082800" imgH="254000" progId="Equation.DSMT4">
                  <p:embed/>
                </p:oleObj>
              </mc:Choice>
              <mc:Fallback>
                <p:oleObj name="Equation" r:id="rId5" imgW="208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985" y="2549804"/>
                        <a:ext cx="4492665" cy="54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47064"/>
              </p:ext>
            </p:extLst>
          </p:nvPr>
        </p:nvGraphicFramePr>
        <p:xfrm>
          <a:off x="961223" y="3701932"/>
          <a:ext cx="4360790" cy="54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1943100" imgH="241300" progId="Equation.DSMT4">
                  <p:embed/>
                </p:oleObj>
              </mc:Choice>
              <mc:Fallback>
                <p:oleObj name="Equation" r:id="rId7" imgW="1943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223" y="3701932"/>
                        <a:ext cx="4360790" cy="54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76372"/>
              </p:ext>
            </p:extLst>
          </p:nvPr>
        </p:nvGraphicFramePr>
        <p:xfrm>
          <a:off x="570232" y="4350003"/>
          <a:ext cx="6162008" cy="202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2971800" imgH="977900" progId="Equation.3">
                  <p:embed/>
                </p:oleObj>
              </mc:Choice>
              <mc:Fallback>
                <p:oleObj name="Equation" r:id="rId9" imgW="2971800" imgH="977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232" y="4350003"/>
                        <a:ext cx="6162008" cy="202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linear prob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239681"/>
          </a:xfrm>
        </p:spPr>
        <p:txBody>
          <a:bodyPr/>
          <a:lstStyle/>
          <a:p>
            <a:r>
              <a:rPr lang="en-US" dirty="0" smtClean="0"/>
              <a:t>h(</a:t>
            </a:r>
            <a:r>
              <a:rPr lang="en-US" dirty="0" err="1" smtClean="0"/>
              <a:t>k,i</a:t>
            </a:r>
            <a:r>
              <a:rPr lang="en-US" dirty="0" smtClean="0"/>
              <a:t>) = (h’(k)+</a:t>
            </a:r>
            <a:r>
              <a:rPr lang="en-US" dirty="0" err="1" smtClean="0"/>
              <a:t>i</a:t>
            </a:r>
            <a:r>
              <a:rPr lang="en-US" dirty="0" smtClean="0"/>
              <a:t>) mod 10</a:t>
            </a:r>
          </a:p>
          <a:p>
            <a:r>
              <a:rPr lang="en-US" dirty="0"/>
              <a:t>h’(k</a:t>
            </a:r>
            <a:r>
              <a:rPr lang="en-US" dirty="0" smtClean="0"/>
              <a:t>) = k mod 1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Qq1B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27" y="2216727"/>
            <a:ext cx="7216174" cy="401386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137880" y="2784240"/>
              <a:ext cx="6219720" cy="3869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560" y="2781720"/>
                <a:ext cx="6229080" cy="38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5690520" y="802080"/>
              <a:ext cx="2013840" cy="6174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86200" y="797040"/>
                <a:ext cx="2022480" cy="62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779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– linear prob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92795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(</a:t>
            </a:r>
            <a:r>
              <a:rPr lang="en-US" dirty="0" err="1"/>
              <a:t>k,i</a:t>
            </a:r>
            <a:r>
              <a:rPr lang="en-US" dirty="0"/>
              <a:t>) = (h’(k)</a:t>
            </a:r>
            <a:r>
              <a:rPr lang="en-US" dirty="0" smtClean="0"/>
              <a:t>+</a:t>
            </a:r>
            <a:r>
              <a:rPr lang="en-US" dirty="0" err="1" smtClean="0"/>
              <a:t>i</a:t>
            </a:r>
            <a:r>
              <a:rPr lang="en-US" dirty="0" smtClean="0"/>
              <a:t>) </a:t>
            </a:r>
            <a:r>
              <a:rPr lang="en-US" dirty="0"/>
              <a:t>mod </a:t>
            </a:r>
            <a:r>
              <a:rPr lang="en-US" dirty="0" smtClean="0"/>
              <a:t>11</a:t>
            </a:r>
          </a:p>
          <a:p>
            <a:r>
              <a:rPr lang="en-US" dirty="0" smtClean="0"/>
              <a:t>H’(k) </a:t>
            </a:r>
            <a:r>
              <a:rPr lang="en-US" dirty="0"/>
              <a:t>= </a:t>
            </a:r>
            <a:r>
              <a:rPr lang="en-US" dirty="0" smtClean="0"/>
              <a:t>k mod </a:t>
            </a:r>
            <a:r>
              <a:rPr lang="en-US" dirty="0"/>
              <a:t>11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5" name="Picture 4" descr="DS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05" y="2074718"/>
            <a:ext cx="8255000" cy="36322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190680" y="1391760"/>
              <a:ext cx="982800" cy="3616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85640" y="1387800"/>
                <a:ext cx="992160" cy="362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330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– quadratic prob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92795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(</a:t>
            </a:r>
            <a:r>
              <a:rPr lang="en-US" dirty="0" err="1"/>
              <a:t>k,i</a:t>
            </a:r>
            <a:r>
              <a:rPr lang="en-US" dirty="0"/>
              <a:t>) = </a:t>
            </a:r>
            <a:r>
              <a:rPr lang="en-US" dirty="0" smtClean="0"/>
              <a:t>(</a:t>
            </a:r>
            <a:r>
              <a:rPr lang="en-US" dirty="0"/>
              <a:t>h’(k)+c</a:t>
            </a:r>
            <a:r>
              <a:rPr lang="en-US" baseline="-25000" dirty="0"/>
              <a:t>1</a:t>
            </a:r>
            <a:r>
              <a:rPr lang="en-US" dirty="0"/>
              <a:t>i + c</a:t>
            </a:r>
            <a:r>
              <a:rPr lang="en-US" baseline="-25000" dirty="0"/>
              <a:t>2</a:t>
            </a:r>
            <a:r>
              <a:rPr lang="en-US" dirty="0"/>
              <a:t>i</a:t>
            </a:r>
            <a:r>
              <a:rPr lang="en-US" baseline="30000" dirty="0"/>
              <a:t>2</a:t>
            </a:r>
            <a:r>
              <a:rPr lang="en-US" dirty="0" smtClean="0"/>
              <a:t>) </a:t>
            </a:r>
            <a:r>
              <a:rPr lang="en-US" dirty="0"/>
              <a:t>mod </a:t>
            </a:r>
            <a:r>
              <a:rPr lang="en-US" dirty="0" smtClean="0"/>
              <a:t>7		c</a:t>
            </a:r>
            <a:r>
              <a:rPr lang="en-US" baseline="-25000" dirty="0" smtClean="0"/>
              <a:t>1</a:t>
            </a:r>
            <a:r>
              <a:rPr lang="en-US" dirty="0" smtClean="0"/>
              <a:t>=0 ,  c</a:t>
            </a:r>
            <a:r>
              <a:rPr lang="en-US" baseline="-25000" dirty="0" smtClean="0"/>
              <a:t>2</a:t>
            </a:r>
            <a:r>
              <a:rPr lang="en-US" dirty="0" smtClean="0"/>
              <a:t>=1</a:t>
            </a:r>
          </a:p>
          <a:p>
            <a:r>
              <a:rPr lang="en-US" dirty="0" smtClean="0"/>
              <a:t>H’(k) </a:t>
            </a:r>
            <a:r>
              <a:rPr lang="en-US" dirty="0"/>
              <a:t>= </a:t>
            </a:r>
            <a:r>
              <a:rPr lang="en-US" dirty="0" smtClean="0"/>
              <a:t>k mod </a:t>
            </a:r>
            <a:r>
              <a:rPr lang="en-US" dirty="0"/>
              <a:t>11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pic>
        <p:nvPicPr>
          <p:cNvPr id="7" name="Picture 6" descr="img018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454" y="2098591"/>
            <a:ext cx="6904182" cy="410131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588920" y="1593360"/>
              <a:ext cx="1709640" cy="331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86040" y="1590120"/>
                <a:ext cx="1716480" cy="33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729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44624"/>
            <a:ext cx="186220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ues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629400"/>
            <a:ext cx="583264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. Linear probing</a:t>
            </a:r>
          </a:p>
          <a:p>
            <a:r>
              <a:rPr lang="en-US" dirty="0" smtClean="0"/>
              <a:t>Consider the hash table in the picture with some keys already inserted. Where will you insert k=17 when </a:t>
            </a:r>
            <a:r>
              <a:rPr lang="en-US" dirty="0"/>
              <a:t>h’(k) = k mod </a:t>
            </a:r>
            <a:r>
              <a:rPr lang="en-US" dirty="0" smtClean="0"/>
              <a:t>13?</a:t>
            </a:r>
          </a:p>
          <a:p>
            <a:pPr marL="457200" indent="-457200">
              <a:buAutoNum type="arabicPeriod"/>
            </a:pPr>
            <a:r>
              <a:rPr lang="en-US" dirty="0" smtClean="0"/>
              <a:t>location 2</a:t>
            </a:r>
          </a:p>
          <a:p>
            <a:pPr marL="457200" indent="-457200">
              <a:buAutoNum type="arabicPeriod"/>
            </a:pPr>
            <a:r>
              <a:rPr lang="en-US" dirty="0" smtClean="0"/>
              <a:t>location 6</a:t>
            </a:r>
          </a:p>
          <a:p>
            <a:pPr marL="457200" indent="-457200">
              <a:buAutoNum type="arabicPeriod"/>
            </a:pPr>
            <a:r>
              <a:rPr lang="en-US" dirty="0" smtClean="0"/>
              <a:t>location 10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240" y="1268760"/>
            <a:ext cx="1548600" cy="41490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20" y="2660725"/>
            <a:ext cx="48909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. Quadratic probing</a:t>
            </a:r>
            <a:endParaRPr lang="en-US" dirty="0"/>
          </a:p>
          <a:p>
            <a:r>
              <a:rPr lang="en-US" dirty="0" smtClean="0"/>
              <a:t>Where </a:t>
            </a:r>
            <a:r>
              <a:rPr lang="en-US" dirty="0"/>
              <a:t>will you insert k=17 when h’(k) = k mod </a:t>
            </a:r>
            <a:r>
              <a:rPr lang="en-US" dirty="0" smtClean="0"/>
              <a:t>13,</a:t>
            </a:r>
          </a:p>
          <a:p>
            <a:r>
              <a:rPr lang="en-US" dirty="0" smtClean="0"/>
              <a:t>c1 =2, c2 =1?</a:t>
            </a: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location 2</a:t>
            </a:r>
          </a:p>
          <a:p>
            <a:pPr marL="457200" indent="-457200">
              <a:buAutoNum type="arabicPeriod"/>
            </a:pPr>
            <a:r>
              <a:rPr lang="en-US" dirty="0"/>
              <a:t>location </a:t>
            </a:r>
            <a:r>
              <a:rPr lang="en-US" dirty="0" smtClean="0"/>
              <a:t>7</a:t>
            </a: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location </a:t>
            </a:r>
            <a:r>
              <a:rPr lang="en-US" dirty="0" smtClean="0"/>
              <a:t>12 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59738" y="4509120"/>
            <a:ext cx="495031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. Double hashing</a:t>
            </a:r>
            <a:endParaRPr lang="en-US" dirty="0"/>
          </a:p>
          <a:p>
            <a:r>
              <a:rPr lang="en-US" dirty="0" smtClean="0"/>
              <a:t>Where </a:t>
            </a:r>
            <a:r>
              <a:rPr lang="en-US" dirty="0"/>
              <a:t>will you insert k=</a:t>
            </a:r>
            <a:r>
              <a:rPr lang="en-US" dirty="0" smtClean="0"/>
              <a:t>14 </a:t>
            </a:r>
            <a:r>
              <a:rPr lang="en-US" dirty="0"/>
              <a:t>when </a:t>
            </a:r>
            <a:r>
              <a:rPr lang="en-US" dirty="0" smtClean="0"/>
              <a:t>h1(</a:t>
            </a:r>
            <a:r>
              <a:rPr lang="en-US" dirty="0"/>
              <a:t>k) = k mod </a:t>
            </a:r>
            <a:r>
              <a:rPr lang="en-US" dirty="0" smtClean="0"/>
              <a:t>13,</a:t>
            </a:r>
          </a:p>
          <a:p>
            <a:r>
              <a:rPr lang="en-US" dirty="0" smtClean="0"/>
              <a:t>h2(k) = 1+(k mod 11)?</a:t>
            </a: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location 2</a:t>
            </a:r>
          </a:p>
          <a:p>
            <a:pPr marL="457200" indent="-457200">
              <a:buAutoNum type="arabicPeriod"/>
            </a:pPr>
            <a:r>
              <a:rPr lang="en-US" dirty="0"/>
              <a:t>location </a:t>
            </a:r>
            <a:r>
              <a:rPr lang="en-US" dirty="0" smtClean="0"/>
              <a:t>9</a:t>
            </a: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location </a:t>
            </a:r>
            <a:r>
              <a:rPr lang="en-US" dirty="0" smtClean="0"/>
              <a:t>10 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520000" y="541800"/>
              <a:ext cx="4227480" cy="5990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16400" y="538920"/>
                <a:ext cx="4236840" cy="599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95200" y="2069640"/>
              <a:ext cx="8755200" cy="4438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1600" y="2066040"/>
                <a:ext cx="8765280" cy="444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382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466386" y="872763"/>
            <a:ext cx="8717901" cy="4893647"/>
            <a:chOff x="467544" y="1268760"/>
            <a:chExt cx="8717901" cy="4893647"/>
          </a:xfrm>
        </p:grpSpPr>
        <p:sp>
          <p:nvSpPr>
            <p:cNvPr id="5" name="TextBox 4"/>
            <p:cNvSpPr txBox="1"/>
            <p:nvPr/>
          </p:nvSpPr>
          <p:spPr>
            <a:xfrm>
              <a:off x="467544" y="1268760"/>
              <a:ext cx="8717901" cy="48936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400" dirty="0" smtClean="0"/>
                <a:t>Uses 2 hash functions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400" dirty="0" smtClean="0"/>
                <a:t>Key k stored either in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400" dirty="0" smtClean="0"/>
                <a:t>Lookup: Just look at at most 2 places!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400" dirty="0" smtClean="0"/>
                <a:t>Insertion: 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/>
                <a:t>If                  empty, store the key there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/>
                <a:t>else if                  empty, store the key there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/>
                <a:t>If both full, store key in                 and move key that was there to its other location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/>
                <a:t>(bumping out the key that might be there, </a:t>
              </a:r>
              <a:r>
                <a:rPr lang="en-US" sz="2000" dirty="0" err="1" smtClean="0"/>
                <a:t>etc</a:t>
              </a:r>
              <a:r>
                <a:rPr lang="en-US" sz="2000" dirty="0" smtClean="0"/>
                <a:t>)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000" dirty="0" smtClean="0"/>
                <a:t>If </a:t>
              </a:r>
              <a:r>
                <a:rPr lang="el-GR" sz="2000" dirty="0" smtClean="0"/>
                <a:t>α&lt;1 </a:t>
              </a:r>
              <a:r>
                <a:rPr lang="en-US" sz="2000" dirty="0" smtClean="0"/>
                <a:t>insertion succeeds with high probability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000" dirty="0" smtClean="0"/>
                <a:t>If insertion loops: </a:t>
              </a:r>
              <a:r>
                <a:rPr lang="en-US" sz="2000" dirty="0" smtClean="0">
                  <a:solidFill>
                    <a:srgbClr val="FF0000"/>
                  </a:solidFill>
                </a:rPr>
                <a:t>rehash the entire table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000" dirty="0" smtClean="0"/>
                <a:t>(or double table size)</a:t>
              </a:r>
            </a:p>
            <a:p>
              <a:pPr marL="342900" indent="-342900">
                <a:lnSpc>
                  <a:spcPct val="120000"/>
                </a:lnSpc>
                <a:buFont typeface="Arial"/>
                <a:buChar char="•"/>
              </a:pPr>
              <a:r>
                <a:rPr lang="en-US" sz="2000" dirty="0" smtClean="0"/>
                <a:t>Insertion takes constant time on average</a:t>
              </a:r>
            </a:p>
            <a:p>
              <a:r>
                <a:rPr lang="en-US" sz="2400" dirty="0" smtClean="0"/>
                <a:t>   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18679" y="1371600"/>
              <a:ext cx="6633641" cy="2849488"/>
              <a:chOff x="818679" y="1371600"/>
              <a:chExt cx="6633641" cy="2849488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8591396"/>
                  </p:ext>
                </p:extLst>
              </p:nvPr>
            </p:nvGraphicFramePr>
            <p:xfrm>
              <a:off x="3742333" y="1371600"/>
              <a:ext cx="3709987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6" name="Equation" r:id="rId3" imgW="2247900" imgH="266700" progId="Equation.DSMT4">
                      <p:embed/>
                    </p:oleObj>
                  </mc:Choice>
                  <mc:Fallback>
                    <p:oleObj name="Equation" r:id="rId3" imgW="22479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42333" y="1371600"/>
                            <a:ext cx="3709987" cy="441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7441116"/>
                  </p:ext>
                </p:extLst>
              </p:nvPr>
            </p:nvGraphicFramePr>
            <p:xfrm>
              <a:off x="3680817" y="1812925"/>
              <a:ext cx="2619375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7" name="Equation" r:id="rId5" imgW="1587500" imgH="266700" progId="Equation.DSMT4">
                      <p:embed/>
                    </p:oleObj>
                  </mc:Choice>
                  <mc:Fallback>
                    <p:oleObj name="Equation" r:id="rId5" imgW="15875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680817" y="1812925"/>
                            <a:ext cx="2619375" cy="441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5280499"/>
                  </p:ext>
                </p:extLst>
              </p:nvPr>
            </p:nvGraphicFramePr>
            <p:xfrm>
              <a:off x="818679" y="3092109"/>
              <a:ext cx="1017017" cy="412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8" name="Equation" r:id="rId7" imgW="660400" imgH="266700" progId="Equation.DSMT4">
                      <p:embed/>
                    </p:oleObj>
                  </mc:Choice>
                  <mc:Fallback>
                    <p:oleObj name="Equation" r:id="rId7" imgW="6604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18679" y="3092109"/>
                            <a:ext cx="1017017" cy="4121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2442765"/>
                  </p:ext>
                </p:extLst>
              </p:nvPr>
            </p:nvGraphicFramePr>
            <p:xfrm>
              <a:off x="1259632" y="3465126"/>
              <a:ext cx="996925" cy="395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9" name="Equation" r:id="rId9" imgW="673100" imgH="266700" progId="Equation.DSMT4">
                      <p:embed/>
                    </p:oleObj>
                  </mc:Choice>
                  <mc:Fallback>
                    <p:oleObj name="Equation" r:id="rId9" imgW="673100" imgH="266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59632" y="3465126"/>
                            <a:ext cx="996925" cy="3959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8449742"/>
                  </p:ext>
                </p:extLst>
              </p:nvPr>
            </p:nvGraphicFramePr>
            <p:xfrm>
              <a:off x="3059832" y="3841734"/>
              <a:ext cx="936104" cy="379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0" name="Equation" r:id="rId11" imgW="660400" imgH="266700" progId="Equation.3">
                      <p:embed/>
                    </p:oleObj>
                  </mc:Choice>
                  <mc:Fallback>
                    <p:oleObj name="Equation" r:id="rId11" imgW="660400" imgH="2667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59832" y="3841734"/>
                            <a:ext cx="936104" cy="3793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5580112" y="2204864"/>
                <a:ext cx="7440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O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(1)</a:t>
                </a: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uckoo </a:t>
            </a:r>
            <a:r>
              <a:rPr lang="en-US" sz="3600" dirty="0" smtClean="0"/>
              <a:t>Hashing</a:t>
            </a:r>
            <a:endParaRPr lang="en-US" sz="3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927360" y="4855680"/>
              <a:ext cx="4283640" cy="84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24840" y="4852080"/>
                <a:ext cx="4289760" cy="9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386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4</TotalTime>
  <Words>1003</Words>
  <Application>Microsoft Office PowerPoint</Application>
  <PresentationFormat>On-screen Show (4:3)</PresentationFormat>
  <Paragraphs>14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新細明體</vt:lpstr>
      <vt:lpstr>Arial</vt:lpstr>
      <vt:lpstr>Calibri</vt:lpstr>
      <vt:lpstr>Symbol</vt:lpstr>
      <vt:lpstr>Office Theme</vt:lpstr>
      <vt:lpstr>Equation</vt:lpstr>
      <vt:lpstr>L05.02 Hashing II</vt:lpstr>
      <vt:lpstr>Objective</vt:lpstr>
      <vt:lpstr>Open addressing</vt:lpstr>
      <vt:lpstr>Open addressing algorithms</vt:lpstr>
      <vt:lpstr>Example – linear probing</vt:lpstr>
      <vt:lpstr>Example – linear probing</vt:lpstr>
      <vt:lpstr>Example – quadratic probing</vt:lpstr>
      <vt:lpstr>PowerPoint Presentation</vt:lpstr>
      <vt:lpstr>Cuckoo Hashing</vt:lpstr>
      <vt:lpstr>PowerPoint Presentation</vt:lpstr>
      <vt:lpstr>Why we need table doubling</vt:lpstr>
      <vt:lpstr>Table doubling</vt:lpstr>
      <vt:lpstr>Table doubling and amortized costs</vt:lpstr>
      <vt:lpstr>Out of syllabus: rolling hash</vt:lpstr>
      <vt:lpstr>Rolling Hash</vt:lpstr>
      <vt:lpstr>Rolling Hash: the Rabin-Karp algorithm</vt:lpstr>
      <vt:lpstr>PowerPoint Presentation</vt:lpstr>
      <vt:lpstr>Conclusion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279</cp:revision>
  <dcterms:created xsi:type="dcterms:W3CDTF">2014-08-07T07:57:10Z</dcterms:created>
  <dcterms:modified xsi:type="dcterms:W3CDTF">2015-10-14T02:23:41Z</dcterms:modified>
</cp:coreProperties>
</file>